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97D7A0" w14:textId="478D4D9A" w:rsidR="002D56C7" w:rsidRPr="00DC439A" w:rsidRDefault="002D56C7" w:rsidP="000F6FAB">
      <w:pPr>
        <w:widowControl w:val="0"/>
        <w:spacing w:before="20" w:after="8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pl-PL"/>
        </w:rPr>
      </w:pP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  <w:lang w:val="pl-PL"/>
        </w:rPr>
        <w:t>MA TRẬN ĐỀ KIỂM TRA CUỐI KÌ I</w:t>
      </w:r>
    </w:p>
    <w:p w14:paraId="5637FCE6" w14:textId="77777777" w:rsidR="002D56C7" w:rsidRPr="00DC439A" w:rsidRDefault="002D56C7" w:rsidP="002D56C7">
      <w:pPr>
        <w:widowControl w:val="0"/>
        <w:spacing w:before="20" w:after="8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pl-PL"/>
        </w:rPr>
      </w:pP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  <w:lang w:val="pl-PL"/>
        </w:rPr>
        <w:t xml:space="preserve"> MÔN: VẬT LÍ 10 – THỜI GIAN LÀM BÀI: 45 PHÚT</w:t>
      </w:r>
    </w:p>
    <w:tbl>
      <w:tblPr>
        <w:tblW w:w="1465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1313"/>
        <w:gridCol w:w="3260"/>
        <w:gridCol w:w="711"/>
        <w:gridCol w:w="887"/>
        <w:gridCol w:w="709"/>
        <w:gridCol w:w="811"/>
        <w:gridCol w:w="708"/>
        <w:gridCol w:w="851"/>
        <w:gridCol w:w="709"/>
        <w:gridCol w:w="850"/>
        <w:gridCol w:w="720"/>
        <w:gridCol w:w="735"/>
        <w:gridCol w:w="813"/>
        <w:gridCol w:w="900"/>
      </w:tblGrid>
      <w:tr w:rsidR="002D56C7" w:rsidRPr="00DC439A" w14:paraId="237242EF" w14:textId="77777777" w:rsidTr="00A84A93">
        <w:trPr>
          <w:trHeight w:val="1039"/>
        </w:trPr>
        <w:tc>
          <w:tcPr>
            <w:tcW w:w="673" w:type="dxa"/>
            <w:vMerge w:val="restart"/>
            <w:vAlign w:val="center"/>
          </w:tcPr>
          <w:p w14:paraId="3CEDF35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T</w:t>
            </w:r>
          </w:p>
        </w:tc>
        <w:tc>
          <w:tcPr>
            <w:tcW w:w="1313" w:type="dxa"/>
            <w:vMerge w:val="restart"/>
            <w:vAlign w:val="center"/>
          </w:tcPr>
          <w:p w14:paraId="0F9D777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Nội dung </w:t>
            </w:r>
          </w:p>
          <w:p w14:paraId="26FD242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kiến thức</w:t>
            </w:r>
          </w:p>
        </w:tc>
        <w:tc>
          <w:tcPr>
            <w:tcW w:w="3260" w:type="dxa"/>
            <w:vMerge w:val="restart"/>
            <w:vAlign w:val="center"/>
          </w:tcPr>
          <w:p w14:paraId="586041FB" w14:textId="77777777" w:rsidR="002D56C7" w:rsidRPr="00DC439A" w:rsidRDefault="002D56C7" w:rsidP="00A84A93">
            <w:pPr>
              <w:widowControl w:val="0"/>
              <w:spacing w:before="20" w:after="80" w:line="240" w:lineRule="auto"/>
              <w:ind w:firstLine="33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ơn vị kiến thức, kĩ năng</w:t>
            </w:r>
          </w:p>
          <w:p w14:paraId="7FD03044" w14:textId="77777777" w:rsidR="002D56C7" w:rsidRPr="00DC439A" w:rsidRDefault="002D56C7" w:rsidP="00A84A93">
            <w:pPr>
              <w:widowControl w:val="0"/>
              <w:spacing w:before="20" w:after="8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14:paraId="70D8AB18" w14:textId="77777777" w:rsidR="002D56C7" w:rsidRPr="00DC439A" w:rsidRDefault="002D56C7" w:rsidP="00A84A93">
            <w:pPr>
              <w:widowControl w:val="0"/>
              <w:spacing w:before="20" w:after="8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14:paraId="4328A471" w14:textId="77777777" w:rsidR="002D56C7" w:rsidRPr="00DC439A" w:rsidRDefault="002D56C7" w:rsidP="00A84A93">
            <w:pPr>
              <w:widowControl w:val="0"/>
              <w:spacing w:before="20" w:after="8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236" w:type="dxa"/>
            <w:gridSpan w:val="8"/>
            <w:vAlign w:val="center"/>
          </w:tcPr>
          <w:p w14:paraId="09394C1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âu hỏi theo mức độ nhận thức</w:t>
            </w:r>
          </w:p>
        </w:tc>
        <w:tc>
          <w:tcPr>
            <w:tcW w:w="2268" w:type="dxa"/>
            <w:gridSpan w:val="3"/>
            <w:shd w:val="clear" w:color="auto" w:fill="auto"/>
            <w:vAlign w:val="center"/>
          </w:tcPr>
          <w:p w14:paraId="7629857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900" w:type="dxa"/>
            <w:vAlign w:val="center"/>
          </w:tcPr>
          <w:p w14:paraId="31F2286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% </w:t>
            </w:r>
          </w:p>
          <w:p w14:paraId="3203FEB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ổng</w:t>
            </w:r>
          </w:p>
          <w:p w14:paraId="5E4F4E0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2D56C7" w:rsidRPr="00DC439A" w14:paraId="0B052485" w14:textId="77777777" w:rsidTr="00A84A93">
        <w:tc>
          <w:tcPr>
            <w:tcW w:w="673" w:type="dxa"/>
            <w:vMerge/>
            <w:vAlign w:val="center"/>
          </w:tcPr>
          <w:p w14:paraId="717E881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1E38B0B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vMerge/>
          </w:tcPr>
          <w:p w14:paraId="7FDFC01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598" w:type="dxa"/>
            <w:gridSpan w:val="2"/>
            <w:vAlign w:val="center"/>
          </w:tcPr>
          <w:p w14:paraId="45D8C58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1520" w:type="dxa"/>
            <w:gridSpan w:val="2"/>
            <w:vAlign w:val="center"/>
          </w:tcPr>
          <w:p w14:paraId="281F05C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1559" w:type="dxa"/>
            <w:gridSpan w:val="2"/>
            <w:vAlign w:val="center"/>
          </w:tcPr>
          <w:p w14:paraId="492DFB3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1559" w:type="dxa"/>
            <w:gridSpan w:val="2"/>
            <w:vAlign w:val="center"/>
          </w:tcPr>
          <w:p w14:paraId="040C195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Vận dụng cao</w:t>
            </w:r>
          </w:p>
        </w:tc>
        <w:tc>
          <w:tcPr>
            <w:tcW w:w="1455" w:type="dxa"/>
            <w:gridSpan w:val="2"/>
            <w:shd w:val="clear" w:color="auto" w:fill="auto"/>
            <w:vAlign w:val="center"/>
          </w:tcPr>
          <w:p w14:paraId="5F360C8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813" w:type="dxa"/>
            <w:shd w:val="clear" w:color="auto" w:fill="auto"/>
            <w:vAlign w:val="center"/>
          </w:tcPr>
          <w:p w14:paraId="378C828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hời gian</w:t>
            </w:r>
          </w:p>
          <w:p w14:paraId="2478077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(ph)</w:t>
            </w:r>
          </w:p>
        </w:tc>
        <w:tc>
          <w:tcPr>
            <w:tcW w:w="900" w:type="dxa"/>
            <w:vAlign w:val="center"/>
          </w:tcPr>
          <w:p w14:paraId="2BC3A10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2D56C7" w:rsidRPr="00DC439A" w14:paraId="03B6C384" w14:textId="77777777" w:rsidTr="00A84A93">
        <w:tc>
          <w:tcPr>
            <w:tcW w:w="673" w:type="dxa"/>
            <w:vMerge/>
            <w:vAlign w:val="center"/>
          </w:tcPr>
          <w:p w14:paraId="5F56C4C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1EC7E48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vMerge/>
          </w:tcPr>
          <w:p w14:paraId="7597E26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14:paraId="5ED5091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2DCBA83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hời gian</w:t>
            </w:r>
          </w:p>
          <w:p w14:paraId="79019B3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(ph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ACD7F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7AE5D4C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hời gian</w:t>
            </w:r>
          </w:p>
          <w:p w14:paraId="5E1FC88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(ph)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045CC9C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6B5658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hời gian</w:t>
            </w:r>
          </w:p>
          <w:p w14:paraId="2804D98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(ph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195EF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15D048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hời gian</w:t>
            </w:r>
          </w:p>
          <w:p w14:paraId="5884280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(ph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100851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N</w:t>
            </w:r>
          </w:p>
        </w:tc>
        <w:tc>
          <w:tcPr>
            <w:tcW w:w="735" w:type="dxa"/>
            <w:vAlign w:val="center"/>
          </w:tcPr>
          <w:p w14:paraId="6BFE701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L</w:t>
            </w:r>
          </w:p>
        </w:tc>
        <w:tc>
          <w:tcPr>
            <w:tcW w:w="813" w:type="dxa"/>
            <w:vAlign w:val="center"/>
          </w:tcPr>
          <w:p w14:paraId="1B1EE6B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B84E0F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2D56C7" w:rsidRPr="00DC439A" w14:paraId="57AF3D3D" w14:textId="77777777" w:rsidTr="00A84A93">
        <w:tc>
          <w:tcPr>
            <w:tcW w:w="673" w:type="dxa"/>
            <w:vMerge w:val="restart"/>
            <w:vAlign w:val="center"/>
          </w:tcPr>
          <w:p w14:paraId="15774E6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1313" w:type="dxa"/>
            <w:vMerge w:val="restart"/>
            <w:vAlign w:val="center"/>
          </w:tcPr>
          <w:p w14:paraId="1D06DE9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Mở đầu</w:t>
            </w:r>
          </w:p>
        </w:tc>
        <w:tc>
          <w:tcPr>
            <w:tcW w:w="3260" w:type="dxa"/>
          </w:tcPr>
          <w:p w14:paraId="2B97252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pt-BR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.1.Làm quen với Vật lí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078DCC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17BB6E9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C8DEFE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3C38ECA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EDB689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247F28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D2FC2C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C509D9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BB9A9E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Align w:val="center"/>
          </w:tcPr>
          <w:p w14:paraId="1CB6ED4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 w:val="restart"/>
            <w:vAlign w:val="center"/>
          </w:tcPr>
          <w:p w14:paraId="30B9ED8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00" w:type="dxa"/>
            <w:vMerge w:val="restart"/>
            <w:vAlign w:val="center"/>
          </w:tcPr>
          <w:p w14:paraId="67DB008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,25</w:t>
            </w:r>
          </w:p>
        </w:tc>
      </w:tr>
      <w:tr w:rsidR="002D56C7" w:rsidRPr="00DC439A" w14:paraId="14E07CB9" w14:textId="77777777" w:rsidTr="00A84A93">
        <w:tc>
          <w:tcPr>
            <w:tcW w:w="673" w:type="dxa"/>
            <w:vMerge/>
            <w:vAlign w:val="center"/>
          </w:tcPr>
          <w:p w14:paraId="78CD27F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71835AF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57468C8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1.2.Các quy tắc an toàn trong phòng thực hành Vật lí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4889F12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6EF65F4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B12FE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3486C0E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0A322A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D74439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052E90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7C2894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D1983F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35" w:type="dxa"/>
            <w:vAlign w:val="center"/>
          </w:tcPr>
          <w:p w14:paraId="16E8A1C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759228B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0331499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24E81C40" w14:textId="77777777" w:rsidTr="00A84A93">
        <w:tc>
          <w:tcPr>
            <w:tcW w:w="673" w:type="dxa"/>
            <w:vMerge/>
            <w:vAlign w:val="center"/>
          </w:tcPr>
          <w:p w14:paraId="031D836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1E46C7C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1C6A1FF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1.3.Thực hành tính sai số trong phép đo. Ghi kết quả đo.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2E582F7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082132E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A9D55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1A6AC1F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0C9F629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9970AF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28D393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ED9D53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5D67D9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Align w:val="center"/>
          </w:tcPr>
          <w:p w14:paraId="609C1FE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6080E74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4C34E95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4B1F0732" w14:textId="77777777" w:rsidTr="00A84A93">
        <w:tc>
          <w:tcPr>
            <w:tcW w:w="673" w:type="dxa"/>
            <w:vMerge w:val="restart"/>
            <w:vAlign w:val="center"/>
          </w:tcPr>
          <w:p w14:paraId="779089D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1313" w:type="dxa"/>
            <w:vMerge w:val="restart"/>
            <w:vAlign w:val="center"/>
          </w:tcPr>
          <w:p w14:paraId="7F048E4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ộng học</w:t>
            </w:r>
          </w:p>
        </w:tc>
        <w:tc>
          <w:tcPr>
            <w:tcW w:w="3260" w:type="dxa"/>
          </w:tcPr>
          <w:p w14:paraId="6CD2911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1.Độ dịch chuyển và quãng đường đi được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515A0E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09C9E37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128B64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31E6B94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7B5DFA8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F61204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4,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C201AC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6B0667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856B33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Merge w:val="restart"/>
            <w:vAlign w:val="center"/>
          </w:tcPr>
          <w:p w14:paraId="5126780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3" w:type="dxa"/>
            <w:vMerge w:val="restart"/>
            <w:vAlign w:val="center"/>
          </w:tcPr>
          <w:p w14:paraId="4BD8B5E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00" w:type="dxa"/>
            <w:vMerge w:val="restart"/>
            <w:vAlign w:val="center"/>
          </w:tcPr>
          <w:p w14:paraId="53C86D8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4,25</w:t>
            </w:r>
          </w:p>
        </w:tc>
      </w:tr>
      <w:tr w:rsidR="002D56C7" w:rsidRPr="00DC439A" w14:paraId="1CF88DC6" w14:textId="77777777" w:rsidTr="00A84A93">
        <w:tc>
          <w:tcPr>
            <w:tcW w:w="673" w:type="dxa"/>
            <w:vMerge/>
            <w:vAlign w:val="center"/>
          </w:tcPr>
          <w:p w14:paraId="0063EE9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14C5FAF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0A3AA2B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2.Tốc độ và vận tốc; Thực hành: Đo tốc độ của vật chuyển động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0681106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205F9EE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F602BF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77836E2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0826D78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5527BAA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14:paraId="7030534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08F70CD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8B3F29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Merge/>
            <w:vAlign w:val="center"/>
          </w:tcPr>
          <w:p w14:paraId="7A6F437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197BB1D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3962C3A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33723BE5" w14:textId="77777777" w:rsidTr="00A84A93">
        <w:tc>
          <w:tcPr>
            <w:tcW w:w="673" w:type="dxa"/>
            <w:vMerge/>
            <w:vAlign w:val="center"/>
          </w:tcPr>
          <w:p w14:paraId="0663AFF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396136D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6181E03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3.Đồ thị độ dịch chuyển – thời gian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4E82D54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0C3DBD7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9A7DE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3CDD1AE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095DDFC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15F3A5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14:paraId="6D4E4CB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6FE2B16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6BD501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Merge/>
            <w:vAlign w:val="center"/>
          </w:tcPr>
          <w:p w14:paraId="07B5F30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6A37F16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7F351BA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48722145" w14:textId="77777777" w:rsidTr="00A84A93">
        <w:tc>
          <w:tcPr>
            <w:tcW w:w="673" w:type="dxa"/>
            <w:vMerge/>
            <w:vAlign w:val="center"/>
          </w:tcPr>
          <w:p w14:paraId="4070877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380916A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4FB6D04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4.Gia tốc; Chuyển động thẳng biến đổi đều; Sự rơi tự do; Thực hành: Đo gia tốc rơi tự do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3360CB7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236AA3B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179D9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1E066CB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7785C32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19BC59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14:paraId="2FF834C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600CB67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2C0D1B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35" w:type="dxa"/>
            <w:vMerge/>
            <w:vAlign w:val="center"/>
          </w:tcPr>
          <w:p w14:paraId="1A3A353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46177F3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0E78B98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353C2090" w14:textId="77777777" w:rsidTr="00A84A93">
        <w:tc>
          <w:tcPr>
            <w:tcW w:w="673" w:type="dxa"/>
            <w:vMerge/>
            <w:vAlign w:val="center"/>
          </w:tcPr>
          <w:p w14:paraId="5D733AD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28A6389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0BD56F1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5. Chuyển động ném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1614943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2E86ABF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F7F0B9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47ECDE9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6525654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6AB6E1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9AB80F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23801D7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4F7108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Merge/>
            <w:vAlign w:val="center"/>
          </w:tcPr>
          <w:p w14:paraId="1541207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7E8876B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543FF8E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2B1C700C" w14:textId="77777777" w:rsidTr="00A84A93">
        <w:tc>
          <w:tcPr>
            <w:tcW w:w="673" w:type="dxa"/>
            <w:vMerge w:val="restart"/>
            <w:vAlign w:val="center"/>
          </w:tcPr>
          <w:p w14:paraId="5EBA1711" w14:textId="77777777" w:rsidR="002D56C7" w:rsidRPr="00DC439A" w:rsidRDefault="00E91B0D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1313" w:type="dxa"/>
            <w:vMerge w:val="restart"/>
            <w:vAlign w:val="center"/>
          </w:tcPr>
          <w:p w14:paraId="2413D07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ộng lực học</w:t>
            </w:r>
          </w:p>
        </w:tc>
        <w:tc>
          <w:tcPr>
            <w:tcW w:w="3260" w:type="dxa"/>
          </w:tcPr>
          <w:p w14:paraId="2730AD7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3.1. Tổng hợp và phân tích lực. Cân bằng lực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117C427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670FAA7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F0ACCF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3C666C6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405AC17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4BC64E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A77724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3687DA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AA8C0B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35" w:type="dxa"/>
            <w:vAlign w:val="center"/>
          </w:tcPr>
          <w:p w14:paraId="66F4FE0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 w:val="restart"/>
            <w:vAlign w:val="center"/>
          </w:tcPr>
          <w:p w14:paraId="5FC2F19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0,75</w:t>
            </w:r>
          </w:p>
        </w:tc>
        <w:tc>
          <w:tcPr>
            <w:tcW w:w="900" w:type="dxa"/>
            <w:vMerge w:val="restart"/>
            <w:vAlign w:val="center"/>
          </w:tcPr>
          <w:p w14:paraId="54BB28E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4,5</w:t>
            </w:r>
          </w:p>
        </w:tc>
      </w:tr>
      <w:tr w:rsidR="002D56C7" w:rsidRPr="00DC439A" w14:paraId="381DAA61" w14:textId="77777777" w:rsidTr="00A84A93">
        <w:tc>
          <w:tcPr>
            <w:tcW w:w="673" w:type="dxa"/>
            <w:vMerge/>
            <w:vAlign w:val="center"/>
          </w:tcPr>
          <w:p w14:paraId="7D033F3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009C3BE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04B2E59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3.2. Ba định luật Newton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5E1D743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2B00627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,2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8CD585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08C248B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206D334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18561D7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4,5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14:paraId="3AB527D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52C5184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E411AB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35" w:type="dxa"/>
            <w:vMerge w:val="restart"/>
            <w:vAlign w:val="center"/>
          </w:tcPr>
          <w:p w14:paraId="52AB67F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3" w:type="dxa"/>
            <w:vMerge/>
            <w:vAlign w:val="center"/>
          </w:tcPr>
          <w:p w14:paraId="14BFC46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1BDE3ED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3BF11955" w14:textId="77777777" w:rsidTr="00A84A93">
        <w:tc>
          <w:tcPr>
            <w:tcW w:w="673" w:type="dxa"/>
            <w:vMerge/>
            <w:vAlign w:val="center"/>
          </w:tcPr>
          <w:p w14:paraId="651E10C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13" w:type="dxa"/>
            <w:vMerge/>
            <w:vAlign w:val="center"/>
          </w:tcPr>
          <w:p w14:paraId="4D7644F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4D415535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3.3. Trọng lực và lực căng; Lực ma sát; Lực cản và lực nâng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5E6EAE0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5717A30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,25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0D624E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72517D5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3B4255E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AE5B2D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14:paraId="590BBA7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31FDAD4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BECE67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35" w:type="dxa"/>
            <w:vMerge/>
            <w:vAlign w:val="center"/>
          </w:tcPr>
          <w:p w14:paraId="7A52381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13" w:type="dxa"/>
            <w:vMerge/>
            <w:vAlign w:val="center"/>
          </w:tcPr>
          <w:p w14:paraId="3F3FF5D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13C65D2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D56C7" w:rsidRPr="00DC439A" w14:paraId="1C9DE092" w14:textId="77777777" w:rsidTr="00A84A93">
        <w:trPr>
          <w:trHeight w:val="70"/>
        </w:trPr>
        <w:tc>
          <w:tcPr>
            <w:tcW w:w="1986" w:type="dxa"/>
            <w:gridSpan w:val="2"/>
            <w:vAlign w:val="center"/>
          </w:tcPr>
          <w:p w14:paraId="2B659C22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3260" w:type="dxa"/>
          </w:tcPr>
          <w:p w14:paraId="74239E6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</w:p>
        </w:tc>
        <w:tc>
          <w:tcPr>
            <w:tcW w:w="711" w:type="dxa"/>
            <w:shd w:val="clear" w:color="auto" w:fill="auto"/>
            <w:vAlign w:val="center"/>
          </w:tcPr>
          <w:p w14:paraId="15812F1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  <w:t>16</w:t>
            </w:r>
          </w:p>
        </w:tc>
        <w:tc>
          <w:tcPr>
            <w:tcW w:w="887" w:type="dxa"/>
            <w:shd w:val="clear" w:color="auto" w:fill="auto"/>
            <w:vAlign w:val="center"/>
          </w:tcPr>
          <w:p w14:paraId="17F82C1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  <w:t>1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C06B0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22</w:t>
            </w:r>
          </w:p>
        </w:tc>
        <w:tc>
          <w:tcPr>
            <w:tcW w:w="811" w:type="dxa"/>
            <w:shd w:val="clear" w:color="auto" w:fill="auto"/>
            <w:vAlign w:val="center"/>
          </w:tcPr>
          <w:p w14:paraId="3ED71BB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5D4E7D4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72962DD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  <w:t>9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9C29019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81F0AC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bidi="hi-IN"/>
              </w:rPr>
              <w:t>1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9EDBD0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735" w:type="dxa"/>
            <w:vAlign w:val="center"/>
          </w:tcPr>
          <w:p w14:paraId="5079809F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813" w:type="dxa"/>
            <w:vAlign w:val="center"/>
          </w:tcPr>
          <w:p w14:paraId="60482DC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45</w:t>
            </w:r>
          </w:p>
        </w:tc>
        <w:tc>
          <w:tcPr>
            <w:tcW w:w="900" w:type="dxa"/>
            <w:vAlign w:val="center"/>
          </w:tcPr>
          <w:p w14:paraId="4C0FFE5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00</w:t>
            </w:r>
          </w:p>
        </w:tc>
      </w:tr>
      <w:tr w:rsidR="002D56C7" w:rsidRPr="00DC439A" w14:paraId="65B54235" w14:textId="77777777" w:rsidTr="00A84A93">
        <w:trPr>
          <w:trHeight w:val="70"/>
        </w:trPr>
        <w:tc>
          <w:tcPr>
            <w:tcW w:w="1986" w:type="dxa"/>
            <w:gridSpan w:val="2"/>
            <w:vAlign w:val="center"/>
          </w:tcPr>
          <w:p w14:paraId="6FBD100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3260" w:type="dxa"/>
          </w:tcPr>
          <w:p w14:paraId="431C2E2A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598" w:type="dxa"/>
            <w:gridSpan w:val="2"/>
            <w:vAlign w:val="center"/>
          </w:tcPr>
          <w:p w14:paraId="2B23CA77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40</w:t>
            </w:r>
          </w:p>
        </w:tc>
        <w:tc>
          <w:tcPr>
            <w:tcW w:w="1520" w:type="dxa"/>
            <w:gridSpan w:val="2"/>
            <w:vAlign w:val="center"/>
          </w:tcPr>
          <w:p w14:paraId="171AFC7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59" w:type="dxa"/>
            <w:gridSpan w:val="2"/>
            <w:vAlign w:val="center"/>
          </w:tcPr>
          <w:p w14:paraId="015434C8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1559" w:type="dxa"/>
            <w:gridSpan w:val="2"/>
            <w:vAlign w:val="center"/>
          </w:tcPr>
          <w:p w14:paraId="16797E1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DE6793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70</w:t>
            </w:r>
          </w:p>
        </w:tc>
        <w:tc>
          <w:tcPr>
            <w:tcW w:w="735" w:type="dxa"/>
            <w:vAlign w:val="center"/>
          </w:tcPr>
          <w:p w14:paraId="1DC42D6C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813" w:type="dxa"/>
            <w:vAlign w:val="center"/>
          </w:tcPr>
          <w:p w14:paraId="0A0F578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99CF6D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2D56C7" w:rsidRPr="00DC439A" w14:paraId="4404B8BA" w14:textId="77777777" w:rsidTr="00A84A93">
        <w:trPr>
          <w:trHeight w:val="70"/>
        </w:trPr>
        <w:tc>
          <w:tcPr>
            <w:tcW w:w="1986" w:type="dxa"/>
            <w:gridSpan w:val="2"/>
            <w:vAlign w:val="center"/>
          </w:tcPr>
          <w:p w14:paraId="75B9D161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ỉ lệ chung%</w:t>
            </w:r>
          </w:p>
        </w:tc>
        <w:tc>
          <w:tcPr>
            <w:tcW w:w="3260" w:type="dxa"/>
          </w:tcPr>
          <w:p w14:paraId="74A2662E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3118" w:type="dxa"/>
            <w:gridSpan w:val="4"/>
            <w:vAlign w:val="center"/>
          </w:tcPr>
          <w:p w14:paraId="1536DAF0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70</w:t>
            </w:r>
          </w:p>
        </w:tc>
        <w:tc>
          <w:tcPr>
            <w:tcW w:w="3118" w:type="dxa"/>
            <w:gridSpan w:val="4"/>
            <w:vAlign w:val="center"/>
          </w:tcPr>
          <w:p w14:paraId="7479F623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1455" w:type="dxa"/>
            <w:gridSpan w:val="2"/>
            <w:shd w:val="clear" w:color="auto" w:fill="auto"/>
            <w:vAlign w:val="center"/>
          </w:tcPr>
          <w:p w14:paraId="05E48B76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00</w:t>
            </w:r>
          </w:p>
        </w:tc>
        <w:tc>
          <w:tcPr>
            <w:tcW w:w="813" w:type="dxa"/>
            <w:vAlign w:val="center"/>
          </w:tcPr>
          <w:p w14:paraId="2BC6F354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A719F9B" w14:textId="77777777" w:rsidR="002D56C7" w:rsidRPr="00DC439A" w:rsidRDefault="002D56C7" w:rsidP="00A84A93">
            <w:pPr>
              <w:widowControl w:val="0"/>
              <w:spacing w:before="20" w:after="8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</w:tbl>
    <w:p w14:paraId="042F92FD" w14:textId="77777777" w:rsidR="002D56C7" w:rsidRPr="00DC439A" w:rsidRDefault="002D56C7" w:rsidP="002D56C7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026981A" w14:textId="77777777" w:rsidR="002D56C7" w:rsidRPr="00DC439A" w:rsidRDefault="002D56C7" w:rsidP="002D56C7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C439A">
        <w:rPr>
          <w:rFonts w:ascii="Times New Roman" w:hAnsi="Times New Roman" w:cs="Times New Roman"/>
          <w:sz w:val="24"/>
          <w:szCs w:val="24"/>
        </w:rPr>
        <w:t>-Trong các đơn vị kiến thức 2.1, 2.2, 2.3, 2.4, 2.5 chỉ ra 1 câu ở mức độ vận dụng; trong các đơn vị kiến thức  2.2, 2.3, 2.4 chỉ ra 1 câu ở mức độ vận dụng cao; các câu hỏi không trùng một đơn vị kiến thức</w:t>
      </w:r>
    </w:p>
    <w:p w14:paraId="53A5ED05" w14:textId="77777777" w:rsidR="002D56C7" w:rsidRPr="00DC439A" w:rsidRDefault="002D56C7" w:rsidP="002D56C7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C439A">
        <w:rPr>
          <w:rFonts w:ascii="Times New Roman" w:hAnsi="Times New Roman" w:cs="Times New Roman"/>
          <w:sz w:val="24"/>
          <w:szCs w:val="24"/>
        </w:rPr>
        <w:t>-Trong các đơn vị kiến thức 3.2, 3.3 chỉ ra 1 câu ở mức độ vận dụng; trong các đơn vị kiến thức  3.2, 3.3 chỉ ra 1 câu ở mức độ vận dụng cao; các câu hỏi không trùng một đơn vị kiến thức</w:t>
      </w:r>
    </w:p>
    <w:p w14:paraId="1F82AEE9" w14:textId="77777777" w:rsidR="002D56C7" w:rsidRPr="00DC439A" w:rsidRDefault="002D56C7" w:rsidP="002D56C7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37CEF2B" w14:textId="77777777" w:rsidR="002D56C7" w:rsidRPr="00DC439A" w:rsidRDefault="002D56C7" w:rsidP="002D56C7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AF02C40" w14:textId="77777777" w:rsidR="002D56C7" w:rsidRPr="00DC439A" w:rsidRDefault="002D56C7" w:rsidP="002D56C7">
      <w:pPr>
        <w:widowControl w:val="0"/>
        <w:spacing w:before="20"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ADE4ED2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0D829147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650C131A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1B45C322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5E5BBE66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00A4411A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38622117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279C545D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335D2D08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18955D0E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351FB110" w14:textId="77777777" w:rsidR="002D56C7" w:rsidRPr="00DC439A" w:rsidRDefault="002D56C7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1BD87786" w14:textId="77777777" w:rsidR="00816938" w:rsidRPr="00DC439A" w:rsidRDefault="00816938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5A6E18CF" w14:textId="77777777" w:rsidR="00547B1A" w:rsidRPr="00DC439A" w:rsidRDefault="00547B1A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BẢN ĐẶC TẢ ĐỀ KIỂ</w:t>
      </w:r>
      <w:r w:rsidR="001B0A34" w:rsidRPr="00DC43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M TRA CUỐI</w:t>
      </w: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KỲ I</w:t>
      </w:r>
    </w:p>
    <w:p w14:paraId="4CBAA1D4" w14:textId="77777777" w:rsidR="00547B1A" w:rsidRPr="00DC439A" w:rsidRDefault="00547B1A" w:rsidP="00636A81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MÔN: VẬT LÍ 10 – THỜI GIAN LÀM BÀI: 45 PHÚT </w:t>
      </w:r>
    </w:p>
    <w:tbl>
      <w:tblPr>
        <w:tblW w:w="143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5"/>
        <w:gridCol w:w="1326"/>
        <w:gridCol w:w="1701"/>
        <w:gridCol w:w="6662"/>
        <w:gridCol w:w="950"/>
        <w:gridCol w:w="990"/>
        <w:gridCol w:w="990"/>
        <w:gridCol w:w="1080"/>
      </w:tblGrid>
      <w:tr w:rsidR="00547B1A" w:rsidRPr="00DC439A" w14:paraId="7FF2560A" w14:textId="77777777" w:rsidTr="00DE7858">
        <w:tc>
          <w:tcPr>
            <w:tcW w:w="625" w:type="dxa"/>
            <w:vMerge w:val="restart"/>
            <w:vAlign w:val="center"/>
          </w:tcPr>
          <w:p w14:paraId="2EDF19AF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T</w:t>
            </w:r>
          </w:p>
        </w:tc>
        <w:tc>
          <w:tcPr>
            <w:tcW w:w="1326" w:type="dxa"/>
            <w:vMerge w:val="restart"/>
            <w:vAlign w:val="center"/>
          </w:tcPr>
          <w:p w14:paraId="3FE915FB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Nội dung kiến thức</w:t>
            </w:r>
          </w:p>
        </w:tc>
        <w:tc>
          <w:tcPr>
            <w:tcW w:w="1701" w:type="dxa"/>
            <w:vMerge w:val="restart"/>
            <w:vAlign w:val="center"/>
          </w:tcPr>
          <w:p w14:paraId="6BFD1BFE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ơn vị kiến thức, kĩ năng</w:t>
            </w:r>
          </w:p>
        </w:tc>
        <w:tc>
          <w:tcPr>
            <w:tcW w:w="6662" w:type="dxa"/>
            <w:vMerge w:val="restart"/>
            <w:vAlign w:val="center"/>
          </w:tcPr>
          <w:p w14:paraId="6827C8FF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Mức độ kiến thức, kĩ năng</w:t>
            </w:r>
          </w:p>
          <w:p w14:paraId="5956C3DD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cần kiểm tra, đánh giá</w:t>
            </w:r>
          </w:p>
        </w:tc>
        <w:tc>
          <w:tcPr>
            <w:tcW w:w="4010" w:type="dxa"/>
            <w:gridSpan w:val="4"/>
            <w:vAlign w:val="center"/>
          </w:tcPr>
          <w:p w14:paraId="70A4DE55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Số câu hỏi theo mức độ nhận thức</w:t>
            </w:r>
          </w:p>
        </w:tc>
      </w:tr>
      <w:tr w:rsidR="00547B1A" w:rsidRPr="00DC439A" w14:paraId="5B9A2613" w14:textId="77777777" w:rsidTr="00DE7858">
        <w:tc>
          <w:tcPr>
            <w:tcW w:w="625" w:type="dxa"/>
            <w:vMerge/>
            <w:vAlign w:val="center"/>
          </w:tcPr>
          <w:p w14:paraId="0EDBC4E2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201CC056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0A0B597E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662" w:type="dxa"/>
            <w:vMerge/>
            <w:vAlign w:val="center"/>
          </w:tcPr>
          <w:p w14:paraId="7074FDBA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5336C94C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990" w:type="dxa"/>
            <w:vAlign w:val="center"/>
          </w:tcPr>
          <w:p w14:paraId="77D544D8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4BBF034F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1080" w:type="dxa"/>
            <w:vAlign w:val="center"/>
          </w:tcPr>
          <w:p w14:paraId="79EEDCD1" w14:textId="77777777" w:rsidR="00547B1A" w:rsidRPr="00DC439A" w:rsidRDefault="00547B1A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Vận dụng</w:t>
            </w: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 xml:space="preserve"> cao</w:t>
            </w:r>
          </w:p>
        </w:tc>
      </w:tr>
      <w:tr w:rsidR="00FF358E" w:rsidRPr="00DC439A" w14:paraId="0159CAEC" w14:textId="77777777" w:rsidTr="005C321D">
        <w:tc>
          <w:tcPr>
            <w:tcW w:w="625" w:type="dxa"/>
            <w:vMerge w:val="restart"/>
            <w:vAlign w:val="center"/>
          </w:tcPr>
          <w:p w14:paraId="43B39353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1326" w:type="dxa"/>
            <w:vMerge w:val="restart"/>
            <w:vAlign w:val="center"/>
          </w:tcPr>
          <w:p w14:paraId="5B27AA9F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Mở đầu</w:t>
            </w:r>
          </w:p>
        </w:tc>
        <w:tc>
          <w:tcPr>
            <w:tcW w:w="1701" w:type="dxa"/>
          </w:tcPr>
          <w:p w14:paraId="1BC97CF1" w14:textId="77777777" w:rsidR="00FF358E" w:rsidRPr="00DC439A" w:rsidRDefault="00FF358E" w:rsidP="00636A81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  <w:lang w:val="pt-BR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.1.Làm quen với Vật lí</w:t>
            </w:r>
          </w:p>
        </w:tc>
        <w:tc>
          <w:tcPr>
            <w:tcW w:w="6662" w:type="dxa"/>
            <w:vAlign w:val="center"/>
          </w:tcPr>
          <w:p w14:paraId="1BCAE19A" w14:textId="77777777" w:rsidR="00D60EAF" w:rsidRPr="00DC439A" w:rsidRDefault="00D60EA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>Nhận biết:</w:t>
            </w:r>
          </w:p>
          <w:p w14:paraId="3C5B64DB" w14:textId="77777777" w:rsidR="00BF574A" w:rsidRPr="00DC439A" w:rsidRDefault="00BF574A" w:rsidP="00BF574A">
            <w:pPr>
              <w:pStyle w:val="TableParagraph"/>
              <w:tabs>
                <w:tab w:val="left" w:pos="319"/>
              </w:tabs>
              <w:spacing w:before="53"/>
              <w:ind w:left="0"/>
              <w:jc w:val="both"/>
              <w:rPr>
                <w:sz w:val="24"/>
                <w:szCs w:val="24"/>
                <w:lang w:val="pt-BR"/>
              </w:rPr>
            </w:pPr>
            <w:r w:rsidRPr="00DC439A">
              <w:rPr>
                <w:sz w:val="24"/>
                <w:szCs w:val="24"/>
                <w:lang w:val="pt-BR"/>
              </w:rPr>
              <w:t>- Nêu</w:t>
            </w:r>
            <w:r w:rsidRPr="00DC439A">
              <w:rPr>
                <w:spacing w:val="-6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được</w:t>
            </w:r>
            <w:r w:rsidRPr="00DC439A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đối</w:t>
            </w:r>
            <w:r w:rsidRPr="00DC439A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tượng</w:t>
            </w:r>
            <w:r w:rsidRPr="00DC439A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nghiên</w:t>
            </w:r>
            <w:r w:rsidRPr="00DC439A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cứu</w:t>
            </w:r>
            <w:r w:rsidRPr="00DC439A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của</w:t>
            </w:r>
            <w:r w:rsidRPr="00DC439A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Vật</w:t>
            </w:r>
            <w:r w:rsidRPr="00DC439A">
              <w:rPr>
                <w:spacing w:val="-5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lí</w:t>
            </w:r>
            <w:r w:rsidRPr="00DC439A">
              <w:rPr>
                <w:spacing w:val="-1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học</w:t>
            </w:r>
            <w:r w:rsidRPr="00DC439A">
              <w:rPr>
                <w:spacing w:val="-6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và</w:t>
            </w:r>
            <w:r w:rsidRPr="00DC439A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mục</w:t>
            </w:r>
            <w:r w:rsidRPr="00DC439A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tiêu</w:t>
            </w:r>
            <w:r w:rsidRPr="00DC439A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của</w:t>
            </w:r>
            <w:r w:rsidRPr="00DC439A">
              <w:rPr>
                <w:spacing w:val="-1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z w:val="24"/>
                <w:szCs w:val="24"/>
                <w:lang w:val="pt-BR"/>
              </w:rPr>
              <w:t>môn Vật</w:t>
            </w:r>
            <w:r w:rsidRPr="00DC439A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spacing w:val="-5"/>
                <w:sz w:val="24"/>
                <w:szCs w:val="24"/>
                <w:lang w:val="pt-BR"/>
              </w:rPr>
              <w:t>lí.</w:t>
            </w:r>
          </w:p>
          <w:p w14:paraId="3F4A7DB3" w14:textId="0F7CD6F4" w:rsidR="008333B9" w:rsidRPr="00DC439A" w:rsidRDefault="008333B9" w:rsidP="0087781B">
            <w:pPr>
              <w:widowControl w:val="0"/>
              <w:tabs>
                <w:tab w:val="left" w:pos="329"/>
              </w:tabs>
              <w:autoSpaceDE w:val="0"/>
              <w:autoSpaceDN w:val="0"/>
              <w:spacing w:before="93" w:after="0" w:line="276" w:lineRule="auto"/>
              <w:ind w:right="9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-</w:t>
            </w:r>
            <w:r w:rsidR="00BF574A"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Phân tích được một số ảnh hưởng của vật lí đối với cuộc sống, đối với sự phát triển của khoa học, công nghệ và kĩ thuật.</w:t>
            </w:r>
          </w:p>
          <w:p w14:paraId="27C5211B" w14:textId="4838F787" w:rsidR="008333B9" w:rsidRPr="00DC439A" w:rsidRDefault="008333B9" w:rsidP="0087781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  <w:lang w:val="vi"/>
              </w:rPr>
              <w:t>-</w:t>
            </w:r>
            <w:r w:rsidR="00BF574A" w:rsidRPr="00DC439A">
              <w:rPr>
                <w:rFonts w:ascii="Times New Roman" w:hAnsi="Times New Roman" w:cs="Times New Roman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  <w:lang w:val="vi"/>
              </w:rPr>
              <w:t>Mô tả được các bước</w:t>
            </w:r>
            <w:r w:rsidR="008B21B3" w:rsidRPr="00DC439A">
              <w:rPr>
                <w:rFonts w:ascii="Times New Roman" w:hAnsi="Times New Roman" w:cs="Times New Roman"/>
                <w:sz w:val="24"/>
                <w:szCs w:val="24"/>
                <w:lang w:val="vi"/>
              </w:rPr>
              <w:t xml:space="preserve"> phát triển</w:t>
            </w:r>
            <w:r w:rsidRPr="00DC439A">
              <w:rPr>
                <w:rFonts w:ascii="Times New Roman" w:hAnsi="Times New Roman" w:cs="Times New Roman"/>
                <w:sz w:val="24"/>
                <w:szCs w:val="24"/>
                <w:lang w:val="vi"/>
              </w:rPr>
              <w:t xml:space="preserve"> trong tiến trình tìm hiểu thế giới tự nhiên dưới góc độ vật lí.</w:t>
            </w:r>
          </w:p>
          <w:p w14:paraId="5093E3EC" w14:textId="77777777" w:rsidR="002E3881" w:rsidRPr="00DC439A" w:rsidRDefault="002E3881" w:rsidP="0087781B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vi"/>
              </w:rPr>
            </w:pPr>
            <w:r w:rsidRPr="00DC439A">
              <w:rPr>
                <w:rFonts w:ascii="Times New Roman" w:hAnsi="Times New Roman" w:cs="Times New Roman"/>
                <w:b/>
                <w:sz w:val="24"/>
                <w:szCs w:val="24"/>
                <w:lang w:val="vi"/>
              </w:rPr>
              <w:t>Thông hiểu</w:t>
            </w:r>
          </w:p>
          <w:p w14:paraId="549BA9C7" w14:textId="4B2A9263" w:rsidR="008333B9" w:rsidRPr="00DC439A" w:rsidRDefault="008333B9" w:rsidP="0087781B">
            <w:pPr>
              <w:widowControl w:val="0"/>
              <w:tabs>
                <w:tab w:val="left" w:pos="319"/>
              </w:tabs>
              <w:autoSpaceDE w:val="0"/>
              <w:autoSpaceDN w:val="0"/>
              <w:spacing w:before="60"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-</w:t>
            </w:r>
            <w:r w:rsidR="00BF574A"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êu</w:t>
            </w:r>
            <w:r w:rsidRPr="00DC439A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ược</w:t>
            </w:r>
            <w:r w:rsidRPr="00DC439A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í</w:t>
            </w:r>
            <w:r w:rsidRPr="00DC439A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dụ</w:t>
            </w:r>
            <w:r w:rsidRPr="00DC439A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hứng</w:t>
            </w:r>
            <w:r w:rsidRPr="00DC439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ỏ</w:t>
            </w:r>
            <w:r w:rsidRPr="00DC439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kiến</w:t>
            </w:r>
            <w:r w:rsidRPr="00DC439A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hức,</w:t>
            </w:r>
            <w:r w:rsidRPr="00DC439A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kĩ</w:t>
            </w:r>
            <w:r w:rsidRPr="00DC439A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ăng</w:t>
            </w:r>
            <w:r w:rsidRPr="00DC439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ật</w:t>
            </w:r>
            <w:r w:rsidRPr="00DC439A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lí</w:t>
            </w:r>
            <w:r w:rsidRPr="00DC439A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ược</w:t>
            </w:r>
            <w:r w:rsidRPr="00DC439A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ử</w:t>
            </w:r>
            <w:r w:rsidRPr="00DC439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dụng</w:t>
            </w:r>
            <w:r w:rsidRPr="00DC439A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rong một</w:t>
            </w:r>
            <w:r w:rsidRPr="00DC439A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</w:t>
            </w:r>
            <w:r w:rsidRPr="00DC439A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lĩnh</w:t>
            </w:r>
            <w:r w:rsidRPr="00DC439A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ực</w:t>
            </w:r>
            <w:r w:rsidRPr="00DC439A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khác</w:t>
            </w:r>
            <w:r w:rsidRPr="00DC439A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>nhau.</w:t>
            </w:r>
          </w:p>
          <w:p w14:paraId="72CD1759" w14:textId="3B3EB5FC" w:rsidR="00FF358E" w:rsidRPr="00DC439A" w:rsidRDefault="008333B9" w:rsidP="0087781B">
            <w:pPr>
              <w:widowControl w:val="0"/>
              <w:tabs>
                <w:tab w:val="left" w:pos="319"/>
              </w:tabs>
              <w:autoSpaceDE w:val="0"/>
              <w:autoSpaceDN w:val="0"/>
              <w:spacing w:before="60"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-</w:t>
            </w:r>
            <w:r w:rsidR="00BF574A"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 xml:space="preserve"> </w:t>
            </w:r>
            <w:r w:rsidRPr="00DC439A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êu được một số ví dụ về phương pháp nghiên cứu vật lí (phương pháp thực nghiệm và phương pháp lí thuyết).</w:t>
            </w:r>
          </w:p>
        </w:tc>
        <w:tc>
          <w:tcPr>
            <w:tcW w:w="950" w:type="dxa"/>
            <w:vAlign w:val="center"/>
          </w:tcPr>
          <w:p w14:paraId="4105AC4A" w14:textId="77777777" w:rsidR="00FF358E" w:rsidRPr="00DC439A" w:rsidRDefault="00A11987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11AF6F92" w14:textId="77777777" w:rsidR="00FF358E" w:rsidRPr="00DC439A" w:rsidRDefault="00A11987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125801F8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55036F9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F358E" w:rsidRPr="00DC439A" w14:paraId="6829C761" w14:textId="77777777" w:rsidTr="005C321D">
        <w:tc>
          <w:tcPr>
            <w:tcW w:w="625" w:type="dxa"/>
            <w:vMerge/>
            <w:vAlign w:val="center"/>
          </w:tcPr>
          <w:p w14:paraId="6CCA78C1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2E8766B9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B7C87B9" w14:textId="77777777" w:rsidR="00FF358E" w:rsidRPr="00DC439A" w:rsidRDefault="00FF358E" w:rsidP="00636A81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1.2.Các quy tắc an toàn trong phòng thực hành Vật lí</w:t>
            </w:r>
          </w:p>
        </w:tc>
        <w:tc>
          <w:tcPr>
            <w:tcW w:w="6662" w:type="dxa"/>
            <w:vAlign w:val="center"/>
          </w:tcPr>
          <w:p w14:paraId="136F86BF" w14:textId="77777777" w:rsidR="00D60EAF" w:rsidRPr="00DC439A" w:rsidRDefault="00D60EA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:</w:t>
            </w:r>
          </w:p>
          <w:p w14:paraId="38910C41" w14:textId="77777777" w:rsidR="00FF358E" w:rsidRPr="00DC439A" w:rsidRDefault="00D60EAF" w:rsidP="0087781B">
            <w:pPr>
              <w:pStyle w:val="ListParagraph"/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 Nêu được các quy tắc an toàn trong phòng thực hành.</w:t>
            </w:r>
          </w:p>
        </w:tc>
        <w:tc>
          <w:tcPr>
            <w:tcW w:w="950" w:type="dxa"/>
            <w:vAlign w:val="center"/>
          </w:tcPr>
          <w:p w14:paraId="2F8FDC4D" w14:textId="77777777" w:rsidR="00FF358E" w:rsidRPr="00DC439A" w:rsidRDefault="00A11987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3D0342C6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14:paraId="412586BD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7AECE36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FF358E" w:rsidRPr="00DC439A" w14:paraId="341917BE" w14:textId="77777777" w:rsidTr="005C321D">
        <w:tc>
          <w:tcPr>
            <w:tcW w:w="625" w:type="dxa"/>
            <w:vMerge/>
            <w:vAlign w:val="center"/>
          </w:tcPr>
          <w:p w14:paraId="25D2C54F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21E81ED9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0F438AE" w14:textId="77777777" w:rsidR="00FF358E" w:rsidRPr="00DC439A" w:rsidRDefault="00FF358E" w:rsidP="00636A81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1.3.Thực hành tính sai số trong phép đo. Ghi kết quả đo.</w:t>
            </w:r>
          </w:p>
        </w:tc>
        <w:tc>
          <w:tcPr>
            <w:tcW w:w="6662" w:type="dxa"/>
            <w:vAlign w:val="center"/>
          </w:tcPr>
          <w:p w14:paraId="142F60DA" w14:textId="77777777" w:rsidR="00D60EAF" w:rsidRPr="00DC439A" w:rsidRDefault="00D60EA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:</w:t>
            </w:r>
          </w:p>
          <w:p w14:paraId="78A34569" w14:textId="77777777" w:rsidR="00D60EAF" w:rsidRPr="00DC439A" w:rsidRDefault="001E414E" w:rsidP="0087781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Nêu</w:t>
            </w:r>
            <w:r w:rsidR="00D60EAF" w:rsidRPr="00DC439A">
              <w:rPr>
                <w:rFonts w:ascii="Times New Roman" w:hAnsi="Times New Roman" w:cs="Times New Roman"/>
                <w:sz w:val="24"/>
                <w:szCs w:val="24"/>
              </w:rPr>
              <w:t xml:space="preserve"> được các loại sai số của phép đo</w:t>
            </w:r>
          </w:p>
          <w:p w14:paraId="2AAAD285" w14:textId="77777777" w:rsidR="00D60EAF" w:rsidRPr="00DC439A" w:rsidRDefault="00DF108C" w:rsidP="0087781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1E414E" w:rsidRPr="00DC439A"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r w:rsidR="00D60EAF" w:rsidRPr="00DC439A">
              <w:rPr>
                <w:rFonts w:ascii="Times New Roman" w:hAnsi="Times New Roman" w:cs="Times New Roman"/>
                <w:sz w:val="24"/>
                <w:szCs w:val="24"/>
              </w:rPr>
              <w:t xml:space="preserve"> được công thứ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c tính</w:t>
            </w:r>
            <w:r w:rsidR="00D60EAF" w:rsidRPr="00DC439A">
              <w:rPr>
                <w:rFonts w:ascii="Times New Roman" w:hAnsi="Times New Roman" w:cs="Times New Roman"/>
                <w:sz w:val="24"/>
                <w:szCs w:val="24"/>
              </w:rPr>
              <w:t xml:space="preserve"> sai số tuyệt đối</w:t>
            </w:r>
            <w:r w:rsidR="00E6712F" w:rsidRPr="00DC439A">
              <w:rPr>
                <w:rFonts w:ascii="Times New Roman" w:hAnsi="Times New Roman" w:cs="Times New Roman"/>
                <w:sz w:val="24"/>
                <w:szCs w:val="24"/>
              </w:rPr>
              <w:t>, sai số tỉ đối</w:t>
            </w:r>
          </w:p>
          <w:p w14:paraId="765AF814" w14:textId="77777777" w:rsidR="00807182" w:rsidRPr="00DC439A" w:rsidRDefault="00807182" w:rsidP="0087781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Cách ghi đúng kết quả phép đo và sai số phép đo</w:t>
            </w:r>
            <w:r w:rsidRPr="00DC439A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1AEC0736" w14:textId="77777777" w:rsidR="00D60EAF" w:rsidRPr="00DC439A" w:rsidRDefault="00D60EA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:</w:t>
            </w:r>
          </w:p>
          <w:p w14:paraId="6BDD647A" w14:textId="77777777" w:rsidR="00FF358E" w:rsidRPr="00DC439A" w:rsidRDefault="00D60EAF" w:rsidP="0087781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 Tính được sai số tuyệt đối và sai số tỉ đối của phép đo.</w:t>
            </w:r>
          </w:p>
        </w:tc>
        <w:tc>
          <w:tcPr>
            <w:tcW w:w="950" w:type="dxa"/>
            <w:vAlign w:val="center"/>
          </w:tcPr>
          <w:p w14:paraId="27648F90" w14:textId="77777777" w:rsidR="00FF358E" w:rsidRPr="00DC439A" w:rsidRDefault="00A11987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57E448E0" w14:textId="77777777" w:rsidR="00FF358E" w:rsidRPr="00DC439A" w:rsidRDefault="00A11987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6BCC90BD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21D99AEC" w14:textId="77777777" w:rsidR="00FF358E" w:rsidRPr="00DC439A" w:rsidRDefault="00FF358E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4D0F8F" w:rsidRPr="00DC439A" w14:paraId="5A5104B7" w14:textId="77777777" w:rsidTr="001851A7">
        <w:tc>
          <w:tcPr>
            <w:tcW w:w="625" w:type="dxa"/>
            <w:vMerge w:val="restart"/>
            <w:vAlign w:val="center"/>
          </w:tcPr>
          <w:p w14:paraId="41B09CDB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1326" w:type="dxa"/>
            <w:vMerge w:val="restart"/>
            <w:vAlign w:val="center"/>
          </w:tcPr>
          <w:p w14:paraId="2F7E4651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ộng học</w:t>
            </w:r>
          </w:p>
        </w:tc>
        <w:tc>
          <w:tcPr>
            <w:tcW w:w="1701" w:type="dxa"/>
          </w:tcPr>
          <w:p w14:paraId="1A5C5337" w14:textId="77777777" w:rsidR="004D0F8F" w:rsidRPr="00DC439A" w:rsidRDefault="004D0F8F" w:rsidP="00636A81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1.Độ dịch chuyển và quãng đường đi được</w:t>
            </w:r>
          </w:p>
        </w:tc>
        <w:tc>
          <w:tcPr>
            <w:tcW w:w="6662" w:type="dxa"/>
            <w:vAlign w:val="center"/>
          </w:tcPr>
          <w:p w14:paraId="62F12AE3" w14:textId="77777777" w:rsidR="004D0F8F" w:rsidRPr="00DC439A" w:rsidRDefault="004D0F8F" w:rsidP="00636A81">
            <w:pPr>
              <w:widowControl w:val="0"/>
              <w:spacing w:after="0" w:line="276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</w:t>
            </w: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n</w:t>
            </w: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biết:</w:t>
            </w:r>
          </w:p>
          <w:p w14:paraId="5907325C" w14:textId="77777777" w:rsidR="004D0F8F" w:rsidRPr="00DC439A" w:rsidRDefault="004D0F8F" w:rsidP="00636A81">
            <w:pPr>
              <w:widowControl w:val="0"/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êu được độ dịch chuyển là gì</w:t>
            </w:r>
          </w:p>
          <w:p w14:paraId="0423E2D8" w14:textId="77777777" w:rsidR="004D0F8F" w:rsidRPr="00DC439A" w:rsidRDefault="004D0F8F" w:rsidP="00636A81">
            <w:pPr>
              <w:widowControl w:val="0"/>
              <w:spacing w:after="0" w:line="276" w:lineRule="auto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:</w:t>
            </w:r>
          </w:p>
          <w:p w14:paraId="6FC22FC3" w14:textId="77777777" w:rsidR="004D0F8F" w:rsidRPr="00DC439A" w:rsidRDefault="004D0F8F" w:rsidP="00636A81">
            <w:pPr>
              <w:widowControl w:val="0"/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</w:t>
            </w: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 sánh được độ dịch chuyển và quãng đường đi được.</w:t>
            </w:r>
          </w:p>
          <w:p w14:paraId="07AF4DFE" w14:textId="77777777" w:rsidR="004D0F8F" w:rsidRPr="00DC439A" w:rsidRDefault="004D0F8F" w:rsidP="00636A81">
            <w:pPr>
              <w:widowControl w:val="0"/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Xác định được độ dịch chuyển và quãng đường đi được</w:t>
            </w:r>
          </w:p>
          <w:p w14:paraId="6B4FD061" w14:textId="77777777" w:rsidR="004D0F8F" w:rsidRPr="00DC439A" w:rsidRDefault="004D0F8F" w:rsidP="00636A81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Vận dụng:</w:t>
            </w:r>
          </w:p>
          <w:p w14:paraId="6FFA0189" w14:textId="77777777" w:rsidR="004D0F8F" w:rsidRPr="00DC439A" w:rsidRDefault="004D0F8F" w:rsidP="00636A81">
            <w:pPr>
              <w:widowControl w:val="0"/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Xác</w:t>
            </w:r>
            <w:r w:rsidRPr="00DC439A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r w:rsidRPr="00DC439A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r w:rsidRPr="00DC439A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độ</w:t>
            </w:r>
            <w:r w:rsidRPr="00DC439A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dịch</w:t>
            </w:r>
            <w:r w:rsidRPr="00DC439A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chuyển</w:t>
            </w:r>
            <w:r w:rsidRPr="00DC439A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tổng</w:t>
            </w:r>
            <w:r w:rsidRPr="00DC439A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hợp</w:t>
            </w:r>
            <w:r w:rsidRPr="00DC439A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.</w:t>
            </w:r>
          </w:p>
        </w:tc>
        <w:tc>
          <w:tcPr>
            <w:tcW w:w="950" w:type="dxa"/>
            <w:vAlign w:val="center"/>
          </w:tcPr>
          <w:p w14:paraId="6519DEFA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2C8C008D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Merge w:val="restart"/>
            <w:vAlign w:val="center"/>
          </w:tcPr>
          <w:p w14:paraId="11FDF20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6399622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7A416FAA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3B65BA61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8ABEB3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66A6303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3A652403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5234A3A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5E36352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3F6608DF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86F22CF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6A974A32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90648B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111F70B1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7E32E73A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1DD8D5E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2B84F4D7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26B19D99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6F7B7A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684C1BB6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AD003DC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2930FA98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70A73BB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706B6F5" w14:textId="77777777" w:rsidR="004D0F8F" w:rsidRPr="00DC439A" w:rsidRDefault="00C86B8F" w:rsidP="00C86B8F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14:paraId="67A5AFAA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4D0F8F" w:rsidRPr="00DC439A" w14:paraId="4A60CCEE" w14:textId="77777777" w:rsidTr="001851A7">
        <w:tc>
          <w:tcPr>
            <w:tcW w:w="625" w:type="dxa"/>
            <w:vMerge/>
            <w:vAlign w:val="center"/>
          </w:tcPr>
          <w:p w14:paraId="712ED943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2D51D80D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7DA362D" w14:textId="77777777" w:rsidR="004D0F8F" w:rsidRPr="00DC439A" w:rsidRDefault="004D0F8F" w:rsidP="00636A81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2.Tốc độ và vận tốc; Thực hành: Đo tốc độ của vật chuyển động</w:t>
            </w:r>
          </w:p>
        </w:tc>
        <w:tc>
          <w:tcPr>
            <w:tcW w:w="6662" w:type="dxa"/>
            <w:vAlign w:val="center"/>
          </w:tcPr>
          <w:p w14:paraId="495D32D1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Nhận biết:</w:t>
            </w:r>
          </w:p>
          <w:p w14:paraId="177346EF" w14:textId="77777777" w:rsidR="004D0F8F" w:rsidRPr="00DC439A" w:rsidRDefault="004D0F8F" w:rsidP="0087781B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-Viết 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được công thức tính tốc độ trung bình, định nghĩa được tốc độ theo một phương.</w:t>
            </w:r>
          </w:p>
          <w:p w14:paraId="3C74EB7B" w14:textId="77777777" w:rsidR="004D0F8F" w:rsidRPr="00DC439A" w:rsidRDefault="004D0F8F" w:rsidP="0087781B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Viết được công thức tính vận tốc và định nghĩa được vận tốc.</w:t>
            </w:r>
          </w:p>
          <w:p w14:paraId="6C7AB169" w14:textId="3A9D96A4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Viết được công thức tổng hợp vận tốc</w:t>
            </w:r>
            <w:r w:rsidRPr="00DC43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nl-NL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nl-NL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nl-NL"/>
                    </w:rPr>
                    <m:t>1,3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nl-NL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nl-NL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nl-NL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nl-NL"/>
                    </w:rPr>
                    <m:t>1,2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nl-NL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nl-NL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nl-NL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nl-NL"/>
                    </w:rPr>
                    <m:t>2,3</m:t>
                  </m:r>
                </m:sub>
              </m:sSub>
            </m:oMath>
          </w:p>
          <w:p w14:paraId="39F50048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Nêu được cách đo tốc độ trong cuộc sống và trong phòng thí nghiệm.</w:t>
            </w:r>
          </w:p>
          <w:p w14:paraId="07189CCE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Thông hiểu:</w:t>
            </w:r>
          </w:p>
          <w:p w14:paraId="56444BB9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Phân biệt được tốc độ và vận tốc.</w:t>
            </w:r>
          </w:p>
          <w:p w14:paraId="1519DD97" w14:textId="77777777" w:rsidR="004D0F8F" w:rsidRPr="00DC439A" w:rsidRDefault="004D0F8F" w:rsidP="0087781B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Vận dụng được công thức tính tốc độ, vận tốc.</w:t>
            </w:r>
          </w:p>
          <w:p w14:paraId="407D0775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nl-NL"/>
              </w:rPr>
              <w:t>Vận dụng:</w:t>
            </w:r>
          </w:p>
          <w:p w14:paraId="1793F510" w14:textId="77777777" w:rsidR="004D0F8F" w:rsidRPr="00DC439A" w:rsidRDefault="004D0F8F" w:rsidP="0087781B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Vận dụng được công thức tính tốc độ, vận tốc để giải các bài toán</w:t>
            </w:r>
          </w:p>
          <w:p w14:paraId="222D2D52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Xác định được vận tốc tổng hợp: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 xml:space="preserve"> tổng hợp hai vận tốc cùng phương và hai vận tốc vuông góc với nhau.</w:t>
            </w:r>
          </w:p>
          <w:p w14:paraId="3A3079B5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Vận dụng cao:</w:t>
            </w:r>
          </w:p>
          <w:p w14:paraId="70B9E334" w14:textId="77777777" w:rsidR="004D0F8F" w:rsidRPr="00DC439A" w:rsidRDefault="004D0F8F" w:rsidP="0087781B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- Vận dụng giải được các bài toán nâng cao về 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tổng hợp vận tốc</w:t>
            </w:r>
          </w:p>
        </w:tc>
        <w:tc>
          <w:tcPr>
            <w:tcW w:w="950" w:type="dxa"/>
            <w:vAlign w:val="center"/>
          </w:tcPr>
          <w:p w14:paraId="264E228D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1E903AFD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Merge/>
            <w:vAlign w:val="center"/>
          </w:tcPr>
          <w:p w14:paraId="1E33C57E" w14:textId="77777777" w:rsidR="004D0F8F" w:rsidRPr="00DC439A" w:rsidRDefault="004D0F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Merge w:val="restart"/>
            <w:vAlign w:val="center"/>
          </w:tcPr>
          <w:p w14:paraId="432C347C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11E65E5A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DBE6C59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1D4F8161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E23210F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74B8067A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2DD61D7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11FF682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E4A4023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18B2E25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63761A74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4E1CC4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2565939C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4DC91C7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CD14B6B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644736B0" w14:textId="77777777" w:rsidR="00C86B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1B09F095" w14:textId="77777777" w:rsidR="00C86B8F" w:rsidRPr="00DC439A" w:rsidRDefault="00C86B8F" w:rsidP="00C86B8F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675F3428" w14:textId="77777777" w:rsidR="004D0F8F" w:rsidRPr="00DC439A" w:rsidRDefault="00C86B8F" w:rsidP="00636A81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  <w:tr w:rsidR="004D0F8F" w:rsidRPr="00DC439A" w14:paraId="5A118FE0" w14:textId="77777777" w:rsidTr="001851A7">
        <w:tc>
          <w:tcPr>
            <w:tcW w:w="625" w:type="dxa"/>
            <w:vMerge/>
            <w:vAlign w:val="center"/>
          </w:tcPr>
          <w:p w14:paraId="7EA29D99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3F85004D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C695E6A" w14:textId="77777777" w:rsidR="004D0F8F" w:rsidRPr="00DC439A" w:rsidRDefault="004D0F8F" w:rsidP="006657B5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3.Đồ thị độ dịch chuyển – thời gian</w:t>
            </w:r>
          </w:p>
        </w:tc>
        <w:tc>
          <w:tcPr>
            <w:tcW w:w="6662" w:type="dxa"/>
            <w:vAlign w:val="center"/>
          </w:tcPr>
          <w:p w14:paraId="2157FD8C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Nhận biết: </w:t>
            </w:r>
          </w:p>
          <w:p w14:paraId="47A6B335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Nhận ra được chuyển động thẳng đều của vật dựa vào đồ thị độ dịch chuyển – thời gian.</w:t>
            </w:r>
          </w:p>
          <w:p w14:paraId="6135DFCE" w14:textId="77777777" w:rsidR="004D0F8F" w:rsidRPr="00DC439A" w:rsidRDefault="004D0F8F" w:rsidP="0087781B">
            <w:pPr>
              <w:pStyle w:val="TableParagraph"/>
              <w:tabs>
                <w:tab w:val="left" w:pos="319"/>
              </w:tabs>
              <w:spacing w:line="276" w:lineRule="auto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C439A">
              <w:rPr>
                <w:color w:val="000000" w:themeColor="text1"/>
                <w:sz w:val="24"/>
                <w:szCs w:val="24"/>
              </w:rPr>
              <w:t>-Viết được công thức tính</w:t>
            </w:r>
            <w:r w:rsidRPr="00DC439A">
              <w:rPr>
                <w:sz w:val="24"/>
                <w:szCs w:val="24"/>
              </w:rPr>
              <w:t xml:space="preserve"> tốc độ của vật chuyển động thẳng đều dựa đồ thị độ dịch chuyển – thời</w:t>
            </w:r>
            <w:r w:rsidRPr="00DC439A">
              <w:rPr>
                <w:spacing w:val="-23"/>
                <w:sz w:val="24"/>
                <w:szCs w:val="24"/>
              </w:rPr>
              <w:t xml:space="preserve"> </w:t>
            </w:r>
            <w:r w:rsidRPr="00DC439A">
              <w:rPr>
                <w:sz w:val="24"/>
                <w:szCs w:val="24"/>
              </w:rPr>
              <w:t>gian.</w:t>
            </w:r>
          </w:p>
          <w:p w14:paraId="6AD7BCB9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:</w:t>
            </w:r>
          </w:p>
          <w:p w14:paraId="716FEBB5" w14:textId="77777777" w:rsidR="004D0F8F" w:rsidRPr="00DC439A" w:rsidRDefault="004D0F8F" w:rsidP="0087781B">
            <w:pPr>
              <w:pStyle w:val="TableParagraph"/>
              <w:tabs>
                <w:tab w:val="left" w:pos="319"/>
              </w:tabs>
              <w:spacing w:line="276" w:lineRule="auto"/>
              <w:ind w:left="0"/>
              <w:jc w:val="both"/>
              <w:rPr>
                <w:color w:val="000000" w:themeColor="text1"/>
                <w:sz w:val="24"/>
                <w:szCs w:val="24"/>
              </w:rPr>
            </w:pPr>
            <w:r w:rsidRPr="00DC439A">
              <w:rPr>
                <w:sz w:val="24"/>
                <w:szCs w:val="24"/>
              </w:rPr>
              <w:t>-Tính được tốc độ từ độ dốc của đồ thị độ dịch chuyển – thời</w:t>
            </w:r>
            <w:r w:rsidRPr="00DC439A">
              <w:rPr>
                <w:spacing w:val="-23"/>
                <w:sz w:val="24"/>
                <w:szCs w:val="24"/>
              </w:rPr>
              <w:t xml:space="preserve"> </w:t>
            </w:r>
            <w:r w:rsidRPr="00DC439A">
              <w:rPr>
                <w:sz w:val="24"/>
                <w:szCs w:val="24"/>
              </w:rPr>
              <w:t>gian.</w:t>
            </w:r>
          </w:p>
          <w:p w14:paraId="6DB26B2C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:</w:t>
            </w:r>
          </w:p>
          <w:p w14:paraId="70C670E4" w14:textId="77777777" w:rsidR="004D0F8F" w:rsidRPr="00DC439A" w:rsidRDefault="004D0F8F" w:rsidP="0087781B">
            <w:pPr>
              <w:pStyle w:val="TableParagraph"/>
              <w:tabs>
                <w:tab w:val="left" w:pos="329"/>
              </w:tabs>
              <w:spacing w:line="276" w:lineRule="auto"/>
              <w:ind w:left="0" w:right="95"/>
              <w:jc w:val="both"/>
              <w:rPr>
                <w:sz w:val="24"/>
                <w:szCs w:val="24"/>
              </w:rPr>
            </w:pPr>
            <w:r w:rsidRPr="00DC439A">
              <w:rPr>
                <w:sz w:val="24"/>
                <w:szCs w:val="24"/>
              </w:rPr>
              <w:t>-Vẽ được đồ thị độ dịch chuyển – thời gian trong chuyển động</w:t>
            </w:r>
            <w:r w:rsidRPr="00DC439A">
              <w:rPr>
                <w:spacing w:val="-3"/>
                <w:sz w:val="24"/>
                <w:szCs w:val="24"/>
              </w:rPr>
              <w:t xml:space="preserve"> </w:t>
            </w:r>
            <w:r w:rsidRPr="00DC439A">
              <w:rPr>
                <w:sz w:val="24"/>
                <w:szCs w:val="24"/>
              </w:rPr>
              <w:t>thẳng.</w:t>
            </w:r>
          </w:p>
          <w:p w14:paraId="07E5C90D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vị trí và vận tốc của vật ở bất kì thời điểm nào dựa vào đồ thị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 xml:space="preserve"> độ dịch chuyển – thời gian</w:t>
            </w:r>
          </w:p>
          <w:p w14:paraId="155EB2B2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 cao</w:t>
            </w:r>
          </w:p>
          <w:p w14:paraId="6CFA0844" w14:textId="77777777" w:rsidR="004D0F8F" w:rsidRPr="00DC439A" w:rsidRDefault="004D0F8F" w:rsidP="0087781B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- Vận dụng giải các bài toán nâng cao liên quan đến đồ thị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 xml:space="preserve"> độ dịch chuyển – thời gian </w:t>
            </w:r>
            <w:r w:rsidRPr="00DC439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của chuyển động thẳng đều.</w:t>
            </w:r>
          </w:p>
        </w:tc>
        <w:tc>
          <w:tcPr>
            <w:tcW w:w="950" w:type="dxa"/>
            <w:vAlign w:val="center"/>
          </w:tcPr>
          <w:p w14:paraId="4F1BFBFC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7F9EBFF2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Merge/>
            <w:vAlign w:val="center"/>
          </w:tcPr>
          <w:p w14:paraId="0836991C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Merge/>
            <w:vAlign w:val="center"/>
          </w:tcPr>
          <w:p w14:paraId="319C73C1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4D0F8F" w:rsidRPr="00DC439A" w14:paraId="478F063E" w14:textId="77777777" w:rsidTr="001851A7">
        <w:tc>
          <w:tcPr>
            <w:tcW w:w="625" w:type="dxa"/>
            <w:vMerge/>
            <w:vAlign w:val="center"/>
          </w:tcPr>
          <w:p w14:paraId="6EC95944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3D727E30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C5FD445" w14:textId="77777777" w:rsidR="004D0F8F" w:rsidRPr="00DC439A" w:rsidRDefault="004D0F8F" w:rsidP="006657B5">
            <w:pPr>
              <w:widowControl w:val="0"/>
              <w:spacing w:before="20" w:after="80" w:line="276" w:lineRule="auto"/>
              <w:rPr>
                <w:rFonts w:ascii="Times New Roman" w:eastAsia="Calibri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4.Gia tốc; Chuyển động thẳng biến đổi đều; Sự rơi tự do; Thực hành: Đo gia tốc rơi tự do</w:t>
            </w:r>
          </w:p>
        </w:tc>
        <w:tc>
          <w:tcPr>
            <w:tcW w:w="6662" w:type="dxa"/>
            <w:vAlign w:val="center"/>
          </w:tcPr>
          <w:p w14:paraId="335F5D4B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  <w:p w14:paraId="6C8AD465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-Viết được công thức tính gia tốc; nêu được ý nghĩa, đơn vị của gia tốc.</w:t>
            </w:r>
          </w:p>
          <w:p w14:paraId="250311D7" w14:textId="77777777" w:rsidR="004D0F8F" w:rsidRPr="00DC439A" w:rsidRDefault="004D0F8F" w:rsidP="00BF574A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 Nêu được đặc điểm của vectơ gia tốc trong chuyển động thẳng nhanh dần đều, trong chuyển động thẳng chậm dần đều.</w:t>
            </w:r>
          </w:p>
          <w:p w14:paraId="01D0355C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Viết được công thức tính vận tốc tức thời của chuyển động thẳng biến đổi đều</w:t>
            </w:r>
          </w:p>
          <w:p w14:paraId="2B9BAC24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Viết được công thức tính độ dịch chuyển của chuyển động thẳng biến đổi đều</w:t>
            </w:r>
          </w:p>
          <w:p w14:paraId="0E27B0E2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-Viết được công thức </w:t>
            </w:r>
            <w:r w:rsidRPr="00DC439A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1359" w:dyaOrig="380" w14:anchorId="5B29F5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25pt;height:19.3pt" o:ole="">
                  <v:imagedata r:id="rId7" o:title=""/>
                </v:shape>
                <o:OLEObject Type="Embed" ProgID="Equation.DSMT4" ShapeID="_x0000_i1025" DrawAspect="Content" ObjectID="_1733381971" r:id="rId8"/>
              </w:object>
            </w:r>
          </w:p>
          <w:p w14:paraId="23B98361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Nhận ra được chuyển động thẳng biến đổi đều của vật dựa vào đồ thị vận tốc – thời gian.</w:t>
            </w:r>
          </w:p>
          <w:p w14:paraId="1EF1D956" w14:textId="77777777" w:rsidR="004D0F8F" w:rsidRPr="00DC439A" w:rsidRDefault="004D0F8F" w:rsidP="00BF574A">
            <w:pPr>
              <w:widowControl w:val="0"/>
              <w:spacing w:before="20" w:after="8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nl-NL"/>
              </w:rPr>
              <w:t>-Nêu được sự rơi tự do là gì</w:t>
            </w:r>
          </w:p>
          <w:p w14:paraId="3F2B7B74" w14:textId="77777777" w:rsidR="004D0F8F" w:rsidRPr="00DC439A" w:rsidRDefault="004D0F8F" w:rsidP="00BF574A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Viết được các công thức tính vận tốc và quãng đường đi của chuyển động rơi tự do.</w:t>
            </w:r>
          </w:p>
          <w:p w14:paraId="022BE85C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Thông hiểu</w:t>
            </w:r>
          </w:p>
          <w:p w14:paraId="697DD561" w14:textId="77777777" w:rsidR="004D0F8F" w:rsidRPr="00DC439A" w:rsidRDefault="004D0F8F" w:rsidP="00BF574A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- Xác định được vận tốc và gia tốc của chuyển động thẳng biến đổi đều </w:t>
            </w:r>
          </w:p>
          <w:p w14:paraId="1B6FE0C8" w14:textId="77777777" w:rsidR="004D0F8F" w:rsidRPr="00DC439A" w:rsidRDefault="004D0F8F" w:rsidP="00BF574A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- Xác định được độ dịch chuyển của một chuyển động thẳng biến đổi đều </w:t>
            </w:r>
          </w:p>
          <w:p w14:paraId="2E0F0A69" w14:textId="77777777" w:rsidR="004D0F8F" w:rsidRPr="00DC439A" w:rsidRDefault="004D0F8F" w:rsidP="00BF574A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 Xác định được vận tốc, quãng đường đi được của chuyển động rơi tự do.</w:t>
            </w:r>
          </w:p>
          <w:p w14:paraId="120F2900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Vận dụng:</w:t>
            </w:r>
          </w:p>
          <w:p w14:paraId="6AA4AA15" w14:textId="77777777" w:rsidR="004D0F8F" w:rsidRPr="00DC439A" w:rsidRDefault="004D0F8F" w:rsidP="00BF574A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-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Vẽ được đồ thị vận tốc – thời gian trong chuyển động thẳng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biến đổi đều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</w:p>
          <w:p w14:paraId="4A1DD39A" w14:textId="77777777" w:rsidR="004D0F8F" w:rsidRPr="00DC439A" w:rsidRDefault="004D0F8F" w:rsidP="00BF574A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Vận dụng đồ thị vận tốc – thời gian để tính được độ dịch chuyển và gia tốc trong một số trường hợp đơn giản.</w:t>
            </w:r>
          </w:p>
          <w:p w14:paraId="754B8AF7" w14:textId="77777777" w:rsidR="004D0F8F" w:rsidRPr="00DC439A" w:rsidRDefault="004D0F8F" w:rsidP="00BF574A">
            <w:pPr>
              <w:widowControl w:val="0"/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- Biết cách lập công thức và tính được các đại lượng trong các công thức: 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>v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vertAlign w:val="subscript"/>
                <w:lang w:val="nl-NL"/>
              </w:rPr>
              <w:t>t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 xml:space="preserve"> = v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val="nl-NL"/>
              </w:rPr>
              <w:t>0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 xml:space="preserve"> + at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; 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>d= v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val="nl-NL"/>
              </w:rPr>
              <w:t>0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 xml:space="preserve">t + 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position w:val="-20"/>
                <w:sz w:val="24"/>
                <w:szCs w:val="24"/>
                <w:lang w:val="nl-NL"/>
              </w:rPr>
              <w:object w:dxaOrig="240" w:dyaOrig="580" w14:anchorId="73ABC5F2">
                <v:shape id="_x0000_i1026" type="#_x0000_t75" style="width:12pt;height:28.7pt" o:ole="">
                  <v:imagedata r:id="rId9" o:title=""/>
                </v:shape>
                <o:OLEObject Type="Embed" ProgID="Equation.DSMT4" ShapeID="_x0000_i1026" DrawAspect="Content" ObjectID="_1733381972" r:id="rId10"/>
              </w:objec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>at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nl-NL"/>
              </w:rPr>
              <w:t>2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; 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>v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nl-NL"/>
              </w:rPr>
              <w:t>2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– 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>v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bscript"/>
                <w:lang w:val="nl-NL"/>
              </w:rPr>
              <w:t>0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nl-NL"/>
              </w:rPr>
              <w:t>2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= 2</w:t>
            </w:r>
            <w:r w:rsidRPr="00DC439A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val="nl-NL"/>
              </w:rPr>
              <w:t>ad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.</w:t>
            </w:r>
          </w:p>
          <w:p w14:paraId="6E1F25A1" w14:textId="77777777" w:rsidR="004D0F8F" w:rsidRPr="00DC439A" w:rsidRDefault="004D0F8F" w:rsidP="00BF574A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nl-NL"/>
              </w:rPr>
              <w:t>Vận dụng cao</w:t>
            </w:r>
          </w:p>
          <w:p w14:paraId="3BF39417" w14:textId="77777777" w:rsidR="004D0F8F" w:rsidRPr="00DC439A" w:rsidRDefault="004D0F8F" w:rsidP="00BF574A">
            <w:pPr>
              <w:widowControl w:val="0"/>
              <w:tabs>
                <w:tab w:val="left" w:pos="1418"/>
              </w:tabs>
              <w:spacing w:before="20" w:after="80" w:line="276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  <w:lang w:val="nl-NL"/>
              </w:rPr>
              <w:t>- Vận dụng giải các bài toán nâng cao về chuyển động thẳng biến đổi đều của một vật .</w:t>
            </w:r>
          </w:p>
        </w:tc>
        <w:tc>
          <w:tcPr>
            <w:tcW w:w="950" w:type="dxa"/>
            <w:vAlign w:val="center"/>
          </w:tcPr>
          <w:p w14:paraId="0A8500EA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2B80BA38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Merge/>
            <w:vAlign w:val="center"/>
          </w:tcPr>
          <w:p w14:paraId="0474CC71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Merge/>
            <w:vAlign w:val="center"/>
          </w:tcPr>
          <w:p w14:paraId="0FD3B337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4D0F8F" w:rsidRPr="00DC439A" w14:paraId="48D56073" w14:textId="77777777" w:rsidTr="001851A7">
        <w:tc>
          <w:tcPr>
            <w:tcW w:w="625" w:type="dxa"/>
            <w:vAlign w:val="center"/>
          </w:tcPr>
          <w:p w14:paraId="54EF5A61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14:paraId="7D6B1D9E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15C2333" w14:textId="77777777" w:rsidR="004D0F8F" w:rsidRPr="00DC439A" w:rsidRDefault="004D0F8F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2.5.Chuyển động ném</w:t>
            </w:r>
          </w:p>
        </w:tc>
        <w:tc>
          <w:tcPr>
            <w:tcW w:w="6662" w:type="dxa"/>
            <w:vAlign w:val="center"/>
          </w:tcPr>
          <w:p w14:paraId="16BF051E" w14:textId="77777777" w:rsidR="004D0F8F" w:rsidRPr="00DC439A" w:rsidRDefault="004D0F8F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  <w:p w14:paraId="3933FC1B" w14:textId="77777777" w:rsidR="004D0F8F" w:rsidRPr="00DC439A" w:rsidRDefault="004D0F8F" w:rsidP="006657B5">
            <w:pPr>
              <w:spacing w:after="0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Mô tả được chuyển động khi vật có vận tốc không đổi theo một phương và có gia tốc không đổi theo phương vuông góc với phương này.</w:t>
            </w:r>
          </w:p>
          <w:p w14:paraId="1A5B7818" w14:textId="77777777" w:rsidR="004D0F8F" w:rsidRPr="00DC439A" w:rsidRDefault="004D0F8F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Thông hiểu:</w:t>
            </w:r>
          </w:p>
          <w:p w14:paraId="3767A5D7" w14:textId="77777777" w:rsidR="001C5C78" w:rsidRPr="00DC439A" w:rsidRDefault="001C5C78" w:rsidP="001C5C78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Xác định được các đại lượng trong chuyển động ném xiên.</w:t>
            </w:r>
          </w:p>
          <w:p w14:paraId="1E51F8FB" w14:textId="77777777" w:rsidR="001C5C78" w:rsidRPr="00DC439A" w:rsidRDefault="001C5C78" w:rsidP="001C5C78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Xác định được thời gian rơi và tầm ném xa của vật bị ném ngang.</w:t>
            </w:r>
          </w:p>
          <w:p w14:paraId="49C980C9" w14:textId="77777777" w:rsidR="001C5C78" w:rsidRPr="00DC439A" w:rsidRDefault="001C5C78" w:rsidP="001C5C78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- So sánh thời gian rơi của vật bị ném ngang ở những độ cao khác nhau. </w:t>
            </w:r>
          </w:p>
          <w:p w14:paraId="417E3AF5" w14:textId="77777777" w:rsidR="004D0F8F" w:rsidRPr="00DC439A" w:rsidRDefault="004D0F8F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Vận dụng:</w:t>
            </w:r>
          </w:p>
          <w:p w14:paraId="22A88DA4" w14:textId="77777777" w:rsidR="004D0F8F" w:rsidRPr="00DC439A" w:rsidRDefault="004D0F8F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 Giải được bài toán về chuyển động của vật ném ngang.</w:t>
            </w:r>
          </w:p>
        </w:tc>
        <w:tc>
          <w:tcPr>
            <w:tcW w:w="950" w:type="dxa"/>
            <w:vAlign w:val="center"/>
          </w:tcPr>
          <w:p w14:paraId="374E8EBE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5BC6D169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Merge/>
            <w:vAlign w:val="center"/>
          </w:tcPr>
          <w:p w14:paraId="755C806F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8B8139D" w14:textId="77777777" w:rsidR="004D0F8F" w:rsidRPr="00DC439A" w:rsidRDefault="004D0F8F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5635B4" w:rsidRPr="00DC439A" w14:paraId="4A21F238" w14:textId="77777777" w:rsidTr="001851A7">
        <w:tc>
          <w:tcPr>
            <w:tcW w:w="625" w:type="dxa"/>
            <w:vMerge w:val="restart"/>
            <w:vAlign w:val="center"/>
          </w:tcPr>
          <w:p w14:paraId="3CE203B4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1326" w:type="dxa"/>
            <w:vMerge w:val="restart"/>
            <w:vAlign w:val="center"/>
          </w:tcPr>
          <w:p w14:paraId="45B4E7C2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ộng lực học</w:t>
            </w:r>
          </w:p>
        </w:tc>
        <w:tc>
          <w:tcPr>
            <w:tcW w:w="1701" w:type="dxa"/>
          </w:tcPr>
          <w:p w14:paraId="482BCF5F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3.1. Tổng hợp và phân tích lực. Cân bằng lực</w:t>
            </w:r>
          </w:p>
        </w:tc>
        <w:tc>
          <w:tcPr>
            <w:tcW w:w="6662" w:type="dxa"/>
            <w:vAlign w:val="center"/>
          </w:tcPr>
          <w:p w14:paraId="53BF5DCE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6F7E900F" w14:textId="77777777" w:rsidR="005635B4" w:rsidRPr="00DC439A" w:rsidRDefault="005635B4" w:rsidP="006657B5">
            <w:pPr>
              <w:widowControl w:val="0"/>
              <w:tabs>
                <w:tab w:val="left" w:pos="335"/>
              </w:tabs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Nêu được quy tắc tổng hợp và phân tích lực.</w:t>
            </w:r>
          </w:p>
          <w:p w14:paraId="656982B0" w14:textId="77777777" w:rsidR="005635B4" w:rsidRPr="00DC439A" w:rsidRDefault="005635B4" w:rsidP="006657B5">
            <w:pPr>
              <w:widowControl w:val="0"/>
              <w:tabs>
                <w:tab w:val="left" w:pos="335"/>
              </w:tabs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Nêu được định nghĩa các lực cân bằng, các lực không cân bằng</w:t>
            </w:r>
          </w:p>
          <w:p w14:paraId="1BC781DE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Thông hiểu:</w:t>
            </w:r>
          </w:p>
          <w:p w14:paraId="62A452A1" w14:textId="77777777" w:rsidR="00783809" w:rsidRPr="00DC439A" w:rsidRDefault="00783809" w:rsidP="00783809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Sử dụng được quy tắc cộng vecto để tính độ lớn của hợp lực của 2 lực cùng phương</w:t>
            </w:r>
            <w:r w:rsidRPr="00DC439A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>.</w:t>
            </w:r>
          </w:p>
          <w:p w14:paraId="6095DC9B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Dùng hình vẽ, phân tích được một lực thành các lực thành phần vuông góc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ab/>
            </w:r>
          </w:p>
        </w:tc>
        <w:tc>
          <w:tcPr>
            <w:tcW w:w="950" w:type="dxa"/>
            <w:vAlign w:val="center"/>
          </w:tcPr>
          <w:p w14:paraId="703D0E88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71636AA5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0DFF23DF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00FD318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5635B4" w:rsidRPr="00DC439A" w14:paraId="3E12CCF6" w14:textId="77777777" w:rsidTr="00BB7B37">
        <w:tc>
          <w:tcPr>
            <w:tcW w:w="625" w:type="dxa"/>
            <w:vMerge/>
            <w:vAlign w:val="center"/>
          </w:tcPr>
          <w:p w14:paraId="13563885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6DC3088D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E2BF8F0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3.2. Ba định luật Newton</w:t>
            </w:r>
          </w:p>
        </w:tc>
        <w:tc>
          <w:tcPr>
            <w:tcW w:w="6662" w:type="dxa"/>
          </w:tcPr>
          <w:p w14:paraId="27FA08CC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3E304C75" w14:textId="77777777" w:rsidR="005635B4" w:rsidRPr="00DC439A" w:rsidRDefault="005635B4" w:rsidP="006657B5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lang w:val="vi-VN"/>
              </w:rPr>
            </w:pPr>
            <w:r w:rsidRPr="00DC439A">
              <w:rPr>
                <w:rFonts w:ascii="Times New Roman" w:hAnsi="Times New Roman"/>
              </w:rPr>
              <w:t>-</w:t>
            </w:r>
            <w:r w:rsidRPr="00DC439A">
              <w:rPr>
                <w:rFonts w:ascii="Times New Roman" w:hAnsi="Times New Roman"/>
                <w:lang w:val="vi-VN"/>
              </w:rPr>
              <w:t xml:space="preserve">Phát biểu định luật 1 Newton </w:t>
            </w:r>
          </w:p>
          <w:p w14:paraId="5DF1EFE1" w14:textId="77777777" w:rsidR="005635B4" w:rsidRPr="00DC439A" w:rsidRDefault="005635B4" w:rsidP="006657B5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/>
                <w:lang w:val="nl-NL" w:eastAsia="en-US"/>
              </w:rPr>
            </w:pPr>
            <w:r w:rsidRPr="00DC439A">
              <w:rPr>
                <w:rFonts w:ascii="Times New Roman" w:hAnsi="Times New Roman"/>
                <w:color w:val="000000"/>
                <w:lang w:val="nl-NL" w:eastAsia="en-US"/>
              </w:rPr>
              <w:t>-Nêu được quán tính của vật là gì.</w:t>
            </w:r>
          </w:p>
          <w:p w14:paraId="258C809A" w14:textId="77777777" w:rsidR="005635B4" w:rsidRPr="00DC439A" w:rsidRDefault="005635B4" w:rsidP="006657B5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/>
                <w:lang w:val="nl-NL" w:eastAsia="en-US"/>
              </w:rPr>
            </w:pPr>
            <w:r w:rsidRPr="00DC439A">
              <w:rPr>
                <w:rFonts w:ascii="Times New Roman" w:hAnsi="Times New Roman"/>
                <w:color w:val="000000"/>
                <w:lang w:val="nl-NL" w:eastAsia="en-US"/>
              </w:rPr>
              <w:t xml:space="preserve">-Phát biểu được định luật </w:t>
            </w:r>
            <w:r w:rsidRPr="00DC439A">
              <w:rPr>
                <w:rFonts w:ascii="Times New Roman" w:hAnsi="Times New Roman"/>
                <w:lang w:val="vi-VN"/>
              </w:rPr>
              <w:t xml:space="preserve">2 Newton </w:t>
            </w:r>
            <w:r w:rsidRPr="00DC439A">
              <w:rPr>
                <w:rFonts w:ascii="Times New Roman" w:hAnsi="Times New Roman"/>
                <w:color w:val="000000"/>
                <w:lang w:val="nl-NL" w:eastAsia="en-US"/>
              </w:rPr>
              <w:t>và viết được hệ thức của định luật này.</w:t>
            </w:r>
          </w:p>
          <w:p w14:paraId="1A2E6312" w14:textId="77777777" w:rsidR="005635B4" w:rsidRPr="00DC439A" w:rsidRDefault="005635B4" w:rsidP="006657B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Nêu được khối lượng là đại lượng đặc trưng cho mức quán tính của vật.</w:t>
            </w:r>
          </w:p>
          <w:p w14:paraId="009B7C30" w14:textId="77777777" w:rsidR="005635B4" w:rsidRPr="00DC439A" w:rsidRDefault="005635B4" w:rsidP="006657B5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/>
                <w:lang w:val="nl-NL" w:eastAsia="en-US"/>
              </w:rPr>
            </w:pPr>
            <w:r w:rsidRPr="00DC439A">
              <w:rPr>
                <w:rFonts w:ascii="Times New Roman" w:hAnsi="Times New Roman"/>
              </w:rPr>
              <w:t>-</w:t>
            </w:r>
            <w:r w:rsidRPr="00DC439A">
              <w:rPr>
                <w:rFonts w:ascii="Times New Roman" w:hAnsi="Times New Roman"/>
                <w:lang w:val="vi-VN"/>
              </w:rPr>
              <w:t xml:space="preserve">Phát biểu được định luật 3 Newton và viết hệ thức của định luật này </w:t>
            </w:r>
          </w:p>
          <w:p w14:paraId="67F7FE53" w14:textId="77777777" w:rsidR="00BE4B27" w:rsidRPr="00DC439A" w:rsidRDefault="005635B4" w:rsidP="006657B5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/>
                <w:lang w:val="nl-NL" w:eastAsia="en-US"/>
              </w:rPr>
            </w:pPr>
            <w:r w:rsidRPr="00DC439A">
              <w:rPr>
                <w:rFonts w:ascii="Times New Roman" w:hAnsi="Times New Roman"/>
                <w:color w:val="000000"/>
                <w:lang w:val="nl-NL" w:eastAsia="en-US"/>
              </w:rPr>
              <w:t>-Nêu được các đặc điểm của phản lực và lực tác dụng.</w:t>
            </w:r>
          </w:p>
          <w:p w14:paraId="2FE49B88" w14:textId="41482C74" w:rsidR="005635B4" w:rsidRPr="00DC439A" w:rsidRDefault="005635B4" w:rsidP="006657B5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b/>
                <w:bCs/>
                <w:color w:val="000000"/>
                <w:lang w:val="nl-NL" w:eastAsia="en-US"/>
              </w:rPr>
            </w:pPr>
            <w:r w:rsidRPr="00DC439A">
              <w:rPr>
                <w:rFonts w:ascii="Times New Roman" w:hAnsi="Times New Roman"/>
                <w:b/>
                <w:bCs/>
                <w:color w:val="000000"/>
                <w:lang w:val="nl-NL" w:eastAsia="en-US"/>
              </w:rPr>
              <w:t>Thông hiểu:</w:t>
            </w:r>
          </w:p>
          <w:p w14:paraId="4E73FDB1" w14:textId="77777777" w:rsidR="0091681F" w:rsidRPr="00DC439A" w:rsidRDefault="0091681F" w:rsidP="0091681F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- Vận dụng định luật 1 Newton và quán tính để giải thích một số hiện tượng liên quan.</w:t>
            </w:r>
          </w:p>
          <w:p w14:paraId="1957E3FC" w14:textId="11D79744" w:rsidR="0091681F" w:rsidRPr="00DC439A" w:rsidRDefault="0091681F" w:rsidP="0091681F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- Hiểu được định luật 2 Newton để xác định gia tốc và lực tác dụng vào 1 vật </w:t>
            </w:r>
          </w:p>
          <w:p w14:paraId="42D7266D" w14:textId="30923BA4" w:rsidR="0091681F" w:rsidRPr="00DC439A" w:rsidRDefault="0091681F" w:rsidP="0091681F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- Vận dụng định luật </w:t>
            </w: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3</w:t>
            </w: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Newton để giải thích một số hiện tượng thực tế.</w:t>
            </w:r>
          </w:p>
          <w:p w14:paraId="02F97691" w14:textId="77777777" w:rsidR="005635B4" w:rsidRPr="00DC439A" w:rsidRDefault="005635B4" w:rsidP="006657B5">
            <w:pPr>
              <w:widowControl w:val="0"/>
              <w:spacing w:before="20" w:after="8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  <w:t>Vận dụng:</w:t>
            </w:r>
          </w:p>
          <w:p w14:paraId="37464D0D" w14:textId="77777777" w:rsidR="005635B4" w:rsidRPr="00DC439A" w:rsidRDefault="005635B4" w:rsidP="006657B5">
            <w:pPr>
              <w:widowControl w:val="0"/>
              <w:tabs>
                <w:tab w:val="left" w:pos="1418"/>
              </w:tabs>
              <w:spacing w:before="20" w:after="8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- Vận dụng được các định luật 1, 2, 3 </w:t>
            </w:r>
            <w:r w:rsidRPr="00DC439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ewton</w:t>
            </w:r>
            <w:r w:rsidRPr="00DC439A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 để giải được các bài toán đơn giản .</w:t>
            </w:r>
          </w:p>
          <w:p w14:paraId="1F06C44B" w14:textId="77777777" w:rsidR="005635B4" w:rsidRPr="00DC439A" w:rsidRDefault="005635B4" w:rsidP="006657B5">
            <w:pPr>
              <w:widowControl w:val="0"/>
              <w:tabs>
                <w:tab w:val="left" w:pos="1418"/>
              </w:tabs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>Vận dụng cao:</w:t>
            </w:r>
          </w:p>
          <w:p w14:paraId="61A5302F" w14:textId="77777777" w:rsidR="005635B4" w:rsidRPr="00DC439A" w:rsidRDefault="005635B4" w:rsidP="006657B5">
            <w:pPr>
              <w:widowControl w:val="0"/>
              <w:tabs>
                <w:tab w:val="left" w:pos="1418"/>
              </w:tabs>
              <w:spacing w:before="20" w:after="8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nl-NL"/>
              </w:rPr>
              <w:t xml:space="preserve">- Vận dụng giải được các bài toán nâng cao về ba định luật </w:t>
            </w:r>
            <w:r w:rsidRPr="00DC439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ewton</w:t>
            </w:r>
            <w:r w:rsidRPr="00DC439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nl-NL"/>
              </w:rPr>
              <w:t>.</w:t>
            </w:r>
          </w:p>
        </w:tc>
        <w:tc>
          <w:tcPr>
            <w:tcW w:w="950" w:type="dxa"/>
            <w:vAlign w:val="center"/>
          </w:tcPr>
          <w:p w14:paraId="19366B18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14:paraId="57B74066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90" w:type="dxa"/>
            <w:vMerge w:val="restart"/>
            <w:vAlign w:val="center"/>
          </w:tcPr>
          <w:p w14:paraId="2C2E6A3D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080" w:type="dxa"/>
            <w:vMerge w:val="restart"/>
            <w:vAlign w:val="center"/>
          </w:tcPr>
          <w:p w14:paraId="0BAE7031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  <w:tr w:rsidR="005635B4" w:rsidRPr="00DC439A" w14:paraId="73580D4F" w14:textId="77777777" w:rsidTr="001851A7">
        <w:tc>
          <w:tcPr>
            <w:tcW w:w="625" w:type="dxa"/>
            <w:vMerge/>
            <w:vAlign w:val="center"/>
          </w:tcPr>
          <w:p w14:paraId="724DC5F1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326" w:type="dxa"/>
            <w:vMerge/>
            <w:vAlign w:val="center"/>
          </w:tcPr>
          <w:p w14:paraId="2CAFA0D1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8B94BEA" w14:textId="77777777" w:rsidR="005635B4" w:rsidRPr="00DC439A" w:rsidRDefault="005635B4" w:rsidP="00623D9D">
            <w:pPr>
              <w:widowControl w:val="0"/>
              <w:spacing w:before="20" w:after="8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3.3. Trọng lực và lực căng</w:t>
            </w:r>
            <w:r w:rsidR="00623D9D" w:rsidRPr="00DC439A">
              <w:rPr>
                <w:rFonts w:ascii="Times New Roman" w:hAnsi="Times New Roman" w:cs="Times New Roman"/>
                <w:sz w:val="24"/>
                <w:szCs w:val="24"/>
              </w:rPr>
              <w:t xml:space="preserve"> dây</w:t>
            </w:r>
            <w:r w:rsidRPr="00DC439A">
              <w:rPr>
                <w:rFonts w:ascii="Times New Roman" w:hAnsi="Times New Roman" w:cs="Times New Roman"/>
                <w:sz w:val="24"/>
                <w:szCs w:val="24"/>
              </w:rPr>
              <w:t>; Lực ma sát; Lực cản và lực nâng</w:t>
            </w:r>
          </w:p>
        </w:tc>
        <w:tc>
          <w:tcPr>
            <w:tcW w:w="6662" w:type="dxa"/>
            <w:vAlign w:val="center"/>
          </w:tcPr>
          <w:p w14:paraId="27A22F9E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:</w:t>
            </w:r>
          </w:p>
          <w:p w14:paraId="1409918C" w14:textId="6C3DCF6D" w:rsidR="005635B4" w:rsidRPr="00DC439A" w:rsidRDefault="005635B4" w:rsidP="000B33CF">
            <w:pPr>
              <w:widowControl w:val="0"/>
              <w:spacing w:before="20" w:after="8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Nêu được: trọng lực tác dụng lên vật là lực hấp dẫn giữa Trái Đất và vật; trọng tâm của vật là điểm đặt của trọng lực tác dụng vào vật; trọng lượng của vật được tính bằng tích khối lượng của vật với gia tốc rơi tự do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 xml:space="preserve"> viết được hệ thức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4"/>
                      <w:szCs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4"/>
                      <w:szCs w:val="24"/>
                      <w:lang w:val="nl-NL"/>
                    </w:rPr>
                    <m:t>P</m:t>
                  </m:r>
                </m:e>
              </m:acc>
            </m:oMath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=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nl-NL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4"/>
                      <w:szCs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4"/>
                      <w:szCs w:val="24"/>
                      <w:lang w:val="nl-NL"/>
                    </w:rPr>
                    <m:t>g</m:t>
                  </m:r>
                </m:e>
              </m:acc>
            </m:oMath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.</w:t>
            </w:r>
          </w:p>
          <w:p w14:paraId="4E2176D5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nl-NL"/>
              </w:rPr>
              <w:t>-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Mô tả được bằng ví dụ thực tiễn lực căng dây.</w:t>
            </w:r>
          </w:p>
          <w:p w14:paraId="18A4FC7E" w14:textId="7B4DC3AC" w:rsidR="007629BE" w:rsidRPr="00DC439A" w:rsidRDefault="007629BE" w:rsidP="007629BE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Biết được đặc điểm của lực ma sát nghỉ, ma sát trượt và hệ số ma sát trượt.</w:t>
            </w:r>
          </w:p>
          <w:p w14:paraId="388F8F45" w14:textId="434A577E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Viết được công thức xác định lực ma sát trượt</w:t>
            </w:r>
            <w:r w:rsidR="007629BE"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  <w:p w14:paraId="028E9D71" w14:textId="77777777" w:rsidR="007629BE" w:rsidRPr="00DC439A" w:rsidRDefault="007629BE" w:rsidP="007629BE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Biết được lực cản và lực nâng trong thực tế.</w:t>
            </w:r>
          </w:p>
          <w:p w14:paraId="343A9F2A" w14:textId="77777777" w:rsidR="007629BE" w:rsidRPr="00DC439A" w:rsidRDefault="007629BE" w:rsidP="007629BE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Nhận biết được hướng của lực cản và các yếu tố ảnh hưởng đến độ lớn của lực cản.</w:t>
            </w:r>
          </w:p>
          <w:p w14:paraId="47F8E10E" w14:textId="1E57F4B1" w:rsidR="007629BE" w:rsidRPr="00DC439A" w:rsidRDefault="007629BE" w:rsidP="007629BE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Nhận biết được tác dụng của lực cản.</w:t>
            </w:r>
          </w:p>
          <w:p w14:paraId="31DEBBEA" w14:textId="77777777" w:rsidR="007629BE" w:rsidRPr="00DC439A" w:rsidRDefault="007629BE" w:rsidP="007629BE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Biết được lực nâng của chất lưu xuất hiện khi nào và tác dụng của nó.</w:t>
            </w:r>
          </w:p>
          <w:p w14:paraId="665E966F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Thông hiểu:</w:t>
            </w:r>
          </w:p>
          <w:p w14:paraId="55BE0C25" w14:textId="76CC2DF8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</w:t>
            </w:r>
            <w:r w:rsidR="00091D76"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Xác định được trọng lực tác dụng lên vật</w:t>
            </w:r>
          </w:p>
          <w:p w14:paraId="76E4CFE3" w14:textId="120C6939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-</w:t>
            </w:r>
            <w:r w:rsidR="00091D76"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DC439A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/>
              </w:rPr>
              <w:t>Biểu diễn được bằng hình vẽ: Lực căng dây.</w:t>
            </w:r>
          </w:p>
          <w:p w14:paraId="1F5C3B49" w14:textId="77777777" w:rsidR="007629BE" w:rsidRPr="00DC439A" w:rsidRDefault="007629BE" w:rsidP="007629BE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Hiểu được hệ số ma sát trượt phụ thuộc vào yếu tố nào.</w:t>
            </w:r>
          </w:p>
          <w:p w14:paraId="305B1638" w14:textId="77777777" w:rsidR="007629BE" w:rsidRPr="00DC439A" w:rsidRDefault="007629BE" w:rsidP="007629BE">
            <w:pPr>
              <w:widowControl w:val="0"/>
              <w:spacing w:after="0"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Tính được độ lớn của lực ma sát trượt và hệ số ma sát trượt đơn giản.</w:t>
            </w:r>
          </w:p>
          <w:p w14:paraId="7662F7D8" w14:textId="77777777" w:rsidR="007629BE" w:rsidRPr="00DC439A" w:rsidRDefault="007629BE" w:rsidP="007629BE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Hiểu được tác dụng có lợi, có hại của lực ma sát trong đời sống và kĩ thuật.</w:t>
            </w:r>
          </w:p>
          <w:p w14:paraId="14B15BC2" w14:textId="77777777" w:rsidR="00091D76" w:rsidRPr="00DC439A" w:rsidRDefault="00091D76" w:rsidP="00091D76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Hiểu được ảnh hưởng của lực nâng và lực cản trong các chuyển động thực tế.</w:t>
            </w:r>
          </w:p>
          <w:p w14:paraId="42A48953" w14:textId="03920AB4" w:rsidR="005635B4" w:rsidRPr="00DC439A" w:rsidRDefault="005635B4" w:rsidP="00091D76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Vận dụng:</w:t>
            </w:r>
          </w:p>
          <w:p w14:paraId="3D350B9F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Vận dụng được công thức tính trọng lực để giải được các bài tập đơn giản.</w:t>
            </w:r>
          </w:p>
          <w:p w14:paraId="370B9DC4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Vận dụng được lực căng để giải được các bài tập đơn giản.</w:t>
            </w:r>
          </w:p>
          <w:p w14:paraId="53B03B39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Vận dụng được công thức tính lực ma sát trượt để giải được các bài tập đơn giản.</w:t>
            </w:r>
          </w:p>
          <w:p w14:paraId="2ADCDD70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Vận dụng được lực cản và lực nâng để giải được các bài tập đơn giản.</w:t>
            </w:r>
          </w:p>
          <w:p w14:paraId="7627E275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Vận dụng cao:</w:t>
            </w:r>
          </w:p>
          <w:p w14:paraId="73279B5C" w14:textId="77777777" w:rsidR="005635B4" w:rsidRPr="00DC439A" w:rsidRDefault="005635B4" w:rsidP="000B33CF">
            <w:pPr>
              <w:widowControl w:val="0"/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DC439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- Vận dụng các lực: trọng lực, lực căng dây, lực ma sát, lực cản và lực nâng để giải các bài toán nâng cao một vật chuyển động</w:t>
            </w:r>
          </w:p>
        </w:tc>
        <w:tc>
          <w:tcPr>
            <w:tcW w:w="950" w:type="dxa"/>
            <w:vAlign w:val="center"/>
          </w:tcPr>
          <w:p w14:paraId="5180182D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14:paraId="3A2C44A6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439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90" w:type="dxa"/>
            <w:vMerge/>
            <w:vAlign w:val="center"/>
          </w:tcPr>
          <w:p w14:paraId="4F526706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vMerge/>
            <w:vAlign w:val="center"/>
          </w:tcPr>
          <w:p w14:paraId="27473F67" w14:textId="77777777" w:rsidR="005635B4" w:rsidRPr="00DC439A" w:rsidRDefault="005635B4" w:rsidP="006657B5">
            <w:pPr>
              <w:widowControl w:val="0"/>
              <w:spacing w:before="20" w:after="80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14:paraId="14038710" w14:textId="77777777" w:rsidR="0047048F" w:rsidRPr="00DC439A" w:rsidRDefault="0047048F" w:rsidP="0047048F">
      <w:pPr>
        <w:widowControl w:val="0"/>
        <w:spacing w:before="20" w:after="80" w:line="276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14:paraId="666131EC" w14:textId="17A2B112" w:rsidR="0047048F" w:rsidRPr="00576B7B" w:rsidRDefault="0047048F" w:rsidP="0047048F">
      <w:pPr>
        <w:widowControl w:val="0"/>
        <w:spacing w:before="20" w:after="80" w:line="276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  <w:u w:val="single"/>
        </w:rPr>
        <w:t>Chú ý:</w:t>
      </w:r>
      <w:r w:rsidRPr="00DC43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Không ra bài tập vận dụng cao về lực cản và lực nâng để giải bài toán nâng cao 1 vật chuyển động.</w:t>
      </w:r>
    </w:p>
    <w:sectPr w:rsidR="0047048F" w:rsidRPr="00576B7B" w:rsidSect="00547B1A">
      <w:footerReference w:type="default" r:id="rId11"/>
      <w:pgSz w:w="16840" w:h="11907" w:orient="landscape" w:code="9"/>
      <w:pgMar w:top="720" w:right="864" w:bottom="72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E4BED6" w14:textId="77777777" w:rsidR="006A0FB8" w:rsidRDefault="006A0FB8" w:rsidP="00547B1A">
      <w:pPr>
        <w:spacing w:after="0" w:line="240" w:lineRule="auto"/>
      </w:pPr>
      <w:r>
        <w:separator/>
      </w:r>
    </w:p>
  </w:endnote>
  <w:endnote w:type="continuationSeparator" w:id="0">
    <w:p w14:paraId="29EE8413" w14:textId="77777777" w:rsidR="006A0FB8" w:rsidRDefault="006A0FB8" w:rsidP="00547B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3384041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5317D7" w14:textId="77777777" w:rsidR="00B0112E" w:rsidRDefault="00B0112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7048F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71C66B71" w14:textId="77777777" w:rsidR="00B0112E" w:rsidRDefault="00B011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26449E" w14:textId="77777777" w:rsidR="006A0FB8" w:rsidRDefault="006A0FB8" w:rsidP="00547B1A">
      <w:pPr>
        <w:spacing w:after="0" w:line="240" w:lineRule="auto"/>
      </w:pPr>
      <w:r>
        <w:separator/>
      </w:r>
    </w:p>
  </w:footnote>
  <w:footnote w:type="continuationSeparator" w:id="0">
    <w:p w14:paraId="50CF82E4" w14:textId="77777777" w:rsidR="006A0FB8" w:rsidRDefault="006A0FB8" w:rsidP="00547B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0F6E09"/>
    <w:multiLevelType w:val="hybridMultilevel"/>
    <w:tmpl w:val="5B38F232"/>
    <w:lvl w:ilvl="0" w:tplc="1982093A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E9AABEA">
      <w:numFmt w:val="bullet"/>
      <w:lvlText w:val="•"/>
      <w:lvlJc w:val="left"/>
      <w:pPr>
        <w:ind w:left="1244" w:hanging="212"/>
      </w:pPr>
      <w:rPr>
        <w:rFonts w:hint="default"/>
      </w:rPr>
    </w:lvl>
    <w:lvl w:ilvl="2" w:tplc="E02EDFAA">
      <w:numFmt w:val="bullet"/>
      <w:lvlText w:val="•"/>
      <w:lvlJc w:val="left"/>
      <w:pPr>
        <w:ind w:left="2389" w:hanging="212"/>
      </w:pPr>
      <w:rPr>
        <w:rFonts w:hint="default"/>
      </w:rPr>
    </w:lvl>
    <w:lvl w:ilvl="3" w:tplc="02D28A34">
      <w:numFmt w:val="bullet"/>
      <w:lvlText w:val="•"/>
      <w:lvlJc w:val="left"/>
      <w:pPr>
        <w:ind w:left="3533" w:hanging="212"/>
      </w:pPr>
      <w:rPr>
        <w:rFonts w:hint="default"/>
      </w:rPr>
    </w:lvl>
    <w:lvl w:ilvl="4" w:tplc="85FC8658">
      <w:numFmt w:val="bullet"/>
      <w:lvlText w:val="•"/>
      <w:lvlJc w:val="left"/>
      <w:pPr>
        <w:ind w:left="4678" w:hanging="212"/>
      </w:pPr>
      <w:rPr>
        <w:rFonts w:hint="default"/>
      </w:rPr>
    </w:lvl>
    <w:lvl w:ilvl="5" w:tplc="7BDE7C08">
      <w:numFmt w:val="bullet"/>
      <w:lvlText w:val="•"/>
      <w:lvlJc w:val="left"/>
      <w:pPr>
        <w:ind w:left="5823" w:hanging="212"/>
      </w:pPr>
      <w:rPr>
        <w:rFonts w:hint="default"/>
      </w:rPr>
    </w:lvl>
    <w:lvl w:ilvl="6" w:tplc="E35282C8">
      <w:numFmt w:val="bullet"/>
      <w:lvlText w:val="•"/>
      <w:lvlJc w:val="left"/>
      <w:pPr>
        <w:ind w:left="6967" w:hanging="212"/>
      </w:pPr>
      <w:rPr>
        <w:rFonts w:hint="default"/>
      </w:rPr>
    </w:lvl>
    <w:lvl w:ilvl="7" w:tplc="D514ED04">
      <w:numFmt w:val="bullet"/>
      <w:lvlText w:val="•"/>
      <w:lvlJc w:val="left"/>
      <w:pPr>
        <w:ind w:left="8112" w:hanging="212"/>
      </w:pPr>
      <w:rPr>
        <w:rFonts w:hint="default"/>
      </w:rPr>
    </w:lvl>
    <w:lvl w:ilvl="8" w:tplc="47920F20">
      <w:numFmt w:val="bullet"/>
      <w:lvlText w:val="•"/>
      <w:lvlJc w:val="left"/>
      <w:pPr>
        <w:ind w:left="9256" w:hanging="212"/>
      </w:pPr>
      <w:rPr>
        <w:rFonts w:hint="default"/>
      </w:rPr>
    </w:lvl>
  </w:abstractNum>
  <w:num w:numId="1" w16cid:durableId="7113463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B1A"/>
    <w:rsid w:val="0000776E"/>
    <w:rsid w:val="0001473A"/>
    <w:rsid w:val="000251CF"/>
    <w:rsid w:val="000325A5"/>
    <w:rsid w:val="00035F4F"/>
    <w:rsid w:val="00050098"/>
    <w:rsid w:val="00065064"/>
    <w:rsid w:val="000731F4"/>
    <w:rsid w:val="00076F80"/>
    <w:rsid w:val="00091D76"/>
    <w:rsid w:val="000B0C6F"/>
    <w:rsid w:val="000B33CF"/>
    <w:rsid w:val="000D054E"/>
    <w:rsid w:val="000E1C42"/>
    <w:rsid w:val="000F4FBB"/>
    <w:rsid w:val="000F6FAB"/>
    <w:rsid w:val="00103041"/>
    <w:rsid w:val="001108CA"/>
    <w:rsid w:val="00111536"/>
    <w:rsid w:val="00123074"/>
    <w:rsid w:val="001279B3"/>
    <w:rsid w:val="00132074"/>
    <w:rsid w:val="00132A85"/>
    <w:rsid w:val="00132F18"/>
    <w:rsid w:val="001342C6"/>
    <w:rsid w:val="0013592C"/>
    <w:rsid w:val="00153EFE"/>
    <w:rsid w:val="00164B79"/>
    <w:rsid w:val="001820D6"/>
    <w:rsid w:val="00193550"/>
    <w:rsid w:val="001A4AED"/>
    <w:rsid w:val="001A5B26"/>
    <w:rsid w:val="001A5D0E"/>
    <w:rsid w:val="001B0A34"/>
    <w:rsid w:val="001C5C78"/>
    <w:rsid w:val="001C743D"/>
    <w:rsid w:val="001E414E"/>
    <w:rsid w:val="001F7F18"/>
    <w:rsid w:val="00202EF1"/>
    <w:rsid w:val="00204D6B"/>
    <w:rsid w:val="00213A20"/>
    <w:rsid w:val="00235445"/>
    <w:rsid w:val="00255B46"/>
    <w:rsid w:val="002B1756"/>
    <w:rsid w:val="002C0988"/>
    <w:rsid w:val="002C235E"/>
    <w:rsid w:val="002D56C7"/>
    <w:rsid w:val="002D7F8E"/>
    <w:rsid w:val="002E131A"/>
    <w:rsid w:val="002E3881"/>
    <w:rsid w:val="00314619"/>
    <w:rsid w:val="003776F9"/>
    <w:rsid w:val="003938BA"/>
    <w:rsid w:val="003A4BA7"/>
    <w:rsid w:val="003E05F6"/>
    <w:rsid w:val="003E349B"/>
    <w:rsid w:val="00403287"/>
    <w:rsid w:val="0040346C"/>
    <w:rsid w:val="00405758"/>
    <w:rsid w:val="00415EC8"/>
    <w:rsid w:val="0044261C"/>
    <w:rsid w:val="004436FD"/>
    <w:rsid w:val="0044770A"/>
    <w:rsid w:val="00453F34"/>
    <w:rsid w:val="004629F1"/>
    <w:rsid w:val="0046718B"/>
    <w:rsid w:val="0047048F"/>
    <w:rsid w:val="004831B0"/>
    <w:rsid w:val="00483B6F"/>
    <w:rsid w:val="00495ABD"/>
    <w:rsid w:val="004A160D"/>
    <w:rsid w:val="004D0F8F"/>
    <w:rsid w:val="004E6728"/>
    <w:rsid w:val="00514C22"/>
    <w:rsid w:val="00515108"/>
    <w:rsid w:val="005206D0"/>
    <w:rsid w:val="0053705D"/>
    <w:rsid w:val="00547B1A"/>
    <w:rsid w:val="005512E1"/>
    <w:rsid w:val="005635B4"/>
    <w:rsid w:val="0056382C"/>
    <w:rsid w:val="00563C0B"/>
    <w:rsid w:val="00571845"/>
    <w:rsid w:val="00576B7B"/>
    <w:rsid w:val="005B7AD6"/>
    <w:rsid w:val="005F259A"/>
    <w:rsid w:val="0061093E"/>
    <w:rsid w:val="00623D9D"/>
    <w:rsid w:val="006312BD"/>
    <w:rsid w:val="00636A81"/>
    <w:rsid w:val="00643F50"/>
    <w:rsid w:val="006459C8"/>
    <w:rsid w:val="00651C74"/>
    <w:rsid w:val="00655325"/>
    <w:rsid w:val="006609ED"/>
    <w:rsid w:val="006657B5"/>
    <w:rsid w:val="00690C27"/>
    <w:rsid w:val="00693BA5"/>
    <w:rsid w:val="006A0FB8"/>
    <w:rsid w:val="006A5FAA"/>
    <w:rsid w:val="006C6CF2"/>
    <w:rsid w:val="006D5BAF"/>
    <w:rsid w:val="006E0805"/>
    <w:rsid w:val="006E4E44"/>
    <w:rsid w:val="00705019"/>
    <w:rsid w:val="0072022A"/>
    <w:rsid w:val="00744C98"/>
    <w:rsid w:val="007629BE"/>
    <w:rsid w:val="00765E11"/>
    <w:rsid w:val="007769D2"/>
    <w:rsid w:val="00783809"/>
    <w:rsid w:val="00790D12"/>
    <w:rsid w:val="007A3CF6"/>
    <w:rsid w:val="007B0D12"/>
    <w:rsid w:val="007D65A0"/>
    <w:rsid w:val="007E5012"/>
    <w:rsid w:val="00807182"/>
    <w:rsid w:val="00810A0A"/>
    <w:rsid w:val="00816938"/>
    <w:rsid w:val="00826D89"/>
    <w:rsid w:val="008333B9"/>
    <w:rsid w:val="00833B94"/>
    <w:rsid w:val="008440A2"/>
    <w:rsid w:val="008466C4"/>
    <w:rsid w:val="008501F2"/>
    <w:rsid w:val="00875C46"/>
    <w:rsid w:val="0087781B"/>
    <w:rsid w:val="00881A13"/>
    <w:rsid w:val="00881A62"/>
    <w:rsid w:val="008B21B3"/>
    <w:rsid w:val="008B6A46"/>
    <w:rsid w:val="008B7B20"/>
    <w:rsid w:val="008C043B"/>
    <w:rsid w:val="008C76EA"/>
    <w:rsid w:val="008D0D34"/>
    <w:rsid w:val="008E01F5"/>
    <w:rsid w:val="008E115D"/>
    <w:rsid w:val="008E3165"/>
    <w:rsid w:val="008E72E4"/>
    <w:rsid w:val="0091278D"/>
    <w:rsid w:val="0091681F"/>
    <w:rsid w:val="00922701"/>
    <w:rsid w:val="009475DB"/>
    <w:rsid w:val="00957678"/>
    <w:rsid w:val="00960D89"/>
    <w:rsid w:val="0096625A"/>
    <w:rsid w:val="00997CE8"/>
    <w:rsid w:val="009A68A3"/>
    <w:rsid w:val="009B2810"/>
    <w:rsid w:val="009B3F73"/>
    <w:rsid w:val="009C43F8"/>
    <w:rsid w:val="009F7679"/>
    <w:rsid w:val="00A11987"/>
    <w:rsid w:val="00A213D1"/>
    <w:rsid w:val="00A24F90"/>
    <w:rsid w:val="00A30F91"/>
    <w:rsid w:val="00A4142F"/>
    <w:rsid w:val="00A43AE6"/>
    <w:rsid w:val="00A4559D"/>
    <w:rsid w:val="00A5169C"/>
    <w:rsid w:val="00A6042D"/>
    <w:rsid w:val="00A6280F"/>
    <w:rsid w:val="00A64406"/>
    <w:rsid w:val="00A83646"/>
    <w:rsid w:val="00A87CBB"/>
    <w:rsid w:val="00AA38DF"/>
    <w:rsid w:val="00AB3B97"/>
    <w:rsid w:val="00AC06CA"/>
    <w:rsid w:val="00AC3762"/>
    <w:rsid w:val="00AE1BE9"/>
    <w:rsid w:val="00AE38F2"/>
    <w:rsid w:val="00B0112E"/>
    <w:rsid w:val="00B05DEF"/>
    <w:rsid w:val="00B07D59"/>
    <w:rsid w:val="00B112AF"/>
    <w:rsid w:val="00B243AC"/>
    <w:rsid w:val="00B52E0E"/>
    <w:rsid w:val="00B70B9F"/>
    <w:rsid w:val="00B75C54"/>
    <w:rsid w:val="00B77F2A"/>
    <w:rsid w:val="00B97EDD"/>
    <w:rsid w:val="00BB702B"/>
    <w:rsid w:val="00BC33BB"/>
    <w:rsid w:val="00BC4BCA"/>
    <w:rsid w:val="00BC5ABB"/>
    <w:rsid w:val="00BE3B47"/>
    <w:rsid w:val="00BE4B27"/>
    <w:rsid w:val="00BF4CF6"/>
    <w:rsid w:val="00BF574A"/>
    <w:rsid w:val="00BF787C"/>
    <w:rsid w:val="00C01B33"/>
    <w:rsid w:val="00C30126"/>
    <w:rsid w:val="00C37559"/>
    <w:rsid w:val="00C44036"/>
    <w:rsid w:val="00C464FE"/>
    <w:rsid w:val="00C54F2A"/>
    <w:rsid w:val="00C73E2A"/>
    <w:rsid w:val="00C73F17"/>
    <w:rsid w:val="00C86B8F"/>
    <w:rsid w:val="00CA44F1"/>
    <w:rsid w:val="00CA5AAF"/>
    <w:rsid w:val="00CC1BA7"/>
    <w:rsid w:val="00CE203B"/>
    <w:rsid w:val="00CE54C6"/>
    <w:rsid w:val="00CF10ED"/>
    <w:rsid w:val="00D140A9"/>
    <w:rsid w:val="00D51D75"/>
    <w:rsid w:val="00D6066B"/>
    <w:rsid w:val="00D60EAF"/>
    <w:rsid w:val="00D61245"/>
    <w:rsid w:val="00D648E5"/>
    <w:rsid w:val="00D71FAB"/>
    <w:rsid w:val="00D87E2C"/>
    <w:rsid w:val="00D94AEE"/>
    <w:rsid w:val="00DC23F8"/>
    <w:rsid w:val="00DC28E4"/>
    <w:rsid w:val="00DC439A"/>
    <w:rsid w:val="00DD2629"/>
    <w:rsid w:val="00DF108C"/>
    <w:rsid w:val="00DF3AC0"/>
    <w:rsid w:val="00E03CC6"/>
    <w:rsid w:val="00E22A19"/>
    <w:rsid w:val="00E31E5C"/>
    <w:rsid w:val="00E40A1D"/>
    <w:rsid w:val="00E45FD0"/>
    <w:rsid w:val="00E54516"/>
    <w:rsid w:val="00E603BD"/>
    <w:rsid w:val="00E6712F"/>
    <w:rsid w:val="00E84A70"/>
    <w:rsid w:val="00E90DEB"/>
    <w:rsid w:val="00E91B0D"/>
    <w:rsid w:val="00EB2867"/>
    <w:rsid w:val="00ED195B"/>
    <w:rsid w:val="00ED1B26"/>
    <w:rsid w:val="00ED45F5"/>
    <w:rsid w:val="00EE7B77"/>
    <w:rsid w:val="00F011AE"/>
    <w:rsid w:val="00F05BCD"/>
    <w:rsid w:val="00F169B0"/>
    <w:rsid w:val="00F618D4"/>
    <w:rsid w:val="00F61C57"/>
    <w:rsid w:val="00F66550"/>
    <w:rsid w:val="00F72E9D"/>
    <w:rsid w:val="00FA29B4"/>
    <w:rsid w:val="00FC2956"/>
    <w:rsid w:val="00FE0F7F"/>
    <w:rsid w:val="00FE4EEA"/>
    <w:rsid w:val="00FF1CDF"/>
    <w:rsid w:val="00FF35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649EAB"/>
  <w15:chartTrackingRefBased/>
  <w15:docId w15:val="{3D6FCB80-31D4-467B-A977-32EED8D40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47B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7B1A"/>
  </w:style>
  <w:style w:type="paragraph" w:styleId="FootnoteText">
    <w:name w:val="footnote text"/>
    <w:basedOn w:val="Normal"/>
    <w:link w:val="FootnoteTextChar"/>
    <w:uiPriority w:val="99"/>
    <w:semiHidden/>
    <w:unhideWhenUsed/>
    <w:rsid w:val="00547B1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47B1A"/>
    <w:rPr>
      <w:sz w:val="20"/>
      <w:szCs w:val="20"/>
    </w:rPr>
  </w:style>
  <w:style w:type="character" w:styleId="FootnoteReference">
    <w:name w:val="footnote reference"/>
    <w:aliases w:val="Ref,de nota al pie"/>
    <w:basedOn w:val="DefaultParagraphFont"/>
    <w:uiPriority w:val="99"/>
    <w:unhideWhenUsed/>
    <w:rsid w:val="00547B1A"/>
    <w:rPr>
      <w:vertAlign w:val="superscript"/>
    </w:rPr>
  </w:style>
  <w:style w:type="paragraph" w:styleId="ListParagraph">
    <w:name w:val="List Paragraph"/>
    <w:basedOn w:val="Normal"/>
    <w:link w:val="ListParagraphChar"/>
    <w:uiPriority w:val="1"/>
    <w:qFormat/>
    <w:rsid w:val="00D60EAF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1"/>
    <w:rsid w:val="00D60EAF"/>
  </w:style>
  <w:style w:type="paragraph" w:customStyle="1" w:styleId="TableParagraph">
    <w:name w:val="Table Paragraph"/>
    <w:basedOn w:val="Normal"/>
    <w:uiPriority w:val="1"/>
    <w:qFormat/>
    <w:rsid w:val="00D94AEE"/>
    <w:pPr>
      <w:widowControl w:val="0"/>
      <w:autoSpaceDE w:val="0"/>
      <w:autoSpaceDN w:val="0"/>
      <w:spacing w:after="0" w:line="240" w:lineRule="auto"/>
      <w:ind w:left="107"/>
    </w:pPr>
    <w:rPr>
      <w:rFonts w:ascii="Times New Roman" w:eastAsia="Times New Roman" w:hAnsi="Times New Roman" w:cs="Times New Roman"/>
    </w:rPr>
  </w:style>
  <w:style w:type="paragraph" w:customStyle="1" w:styleId="bang">
    <w:name w:val="bang"/>
    <w:basedOn w:val="Normal"/>
    <w:link w:val="bangChar"/>
    <w:rsid w:val="006C6CF2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bangChar">
    <w:name w:val="bang Char"/>
    <w:link w:val="bang"/>
    <w:rsid w:val="006C6CF2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B0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11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4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1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97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2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9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25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9</Pages>
  <Words>1380</Words>
  <Characters>7866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4T03:13:00Z</cp:lastPrinted>
  <dcterms:created xsi:type="dcterms:W3CDTF">2022-12-20T16:06:00Z</dcterms:created>
  <dcterms:modified xsi:type="dcterms:W3CDTF">2022-12-24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